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14FD4E7" w14:textId="77777777" w:rsidR="00B67A47" w:rsidRPr="005C4749" w:rsidRDefault="00B34D56" w:rsidP="009A2325">
      <w:pPr>
        <w:spacing w:after="480" w:line="240" w:lineRule="auto"/>
        <w:rPr>
          <w:b/>
          <w:color w:val="632423" w:themeColor="accent2" w:themeShade="80"/>
          <w:sz w:val="44"/>
        </w:rPr>
      </w:pPr>
      <w:bookmarkStart w:id="0" w:name="_GoBack"/>
      <w:bookmarkEnd w:id="0"/>
      <w:r w:rsidRPr="00497A7B">
        <w:rPr>
          <w:b/>
          <w:i/>
          <w:color w:val="632423" w:themeColor="accent2" w:themeShade="80"/>
          <w:sz w:val="44"/>
        </w:rPr>
        <w:t>Lecture</w:t>
      </w:r>
      <w:r w:rsidR="00B67A47" w:rsidRPr="00497A7B">
        <w:rPr>
          <w:b/>
          <w:i/>
          <w:color w:val="632423" w:themeColor="accent2" w:themeShade="80"/>
          <w:sz w:val="44"/>
        </w:rPr>
        <w:t xml:space="preserve"> Two </w:t>
      </w:r>
      <w:r w:rsidR="005C4749">
        <w:rPr>
          <w:b/>
          <w:color w:val="632423" w:themeColor="accent2" w:themeShade="80"/>
          <w:sz w:val="44"/>
        </w:rPr>
        <w:sym w:font="Symbol" w:char="F02D"/>
      </w:r>
      <w:r w:rsidR="005C4749">
        <w:rPr>
          <w:b/>
          <w:color w:val="632423" w:themeColor="accent2" w:themeShade="80"/>
          <w:sz w:val="44"/>
        </w:rPr>
        <w:t xml:space="preserve"> Functions</w:t>
      </w:r>
    </w:p>
    <w:p w14:paraId="5EA775FC" w14:textId="77777777" w:rsidR="004D7BEE" w:rsidRPr="009A2325" w:rsidRDefault="00336705" w:rsidP="00497A7B">
      <w:pPr>
        <w:spacing w:after="360" w:line="240" w:lineRule="auto"/>
        <w:rPr>
          <w:b/>
          <w:color w:val="000099"/>
          <w:sz w:val="32"/>
        </w:rPr>
      </w:pPr>
      <w:r w:rsidRPr="009A2325">
        <w:rPr>
          <w:b/>
          <w:i/>
          <w:color w:val="000099"/>
          <w:sz w:val="32"/>
        </w:rPr>
        <w:t xml:space="preserve">Section </w:t>
      </w:r>
      <w:r w:rsidRPr="00E75E2D">
        <w:rPr>
          <w:b/>
          <w:color w:val="000099"/>
          <w:sz w:val="36"/>
        </w:rPr>
        <w:t>2.</w:t>
      </w:r>
      <w:r w:rsidR="005C4749">
        <w:rPr>
          <w:b/>
          <w:color w:val="000099"/>
          <w:sz w:val="36"/>
        </w:rPr>
        <w:t>1</w:t>
      </w:r>
      <w:r w:rsidR="00E75E2D">
        <w:rPr>
          <w:b/>
          <w:i/>
          <w:color w:val="000099"/>
          <w:sz w:val="36"/>
        </w:rPr>
        <w:t xml:space="preserve"> </w:t>
      </w:r>
      <w:r w:rsidR="007B6BA5">
        <w:rPr>
          <w:b/>
          <w:color w:val="000099"/>
          <w:sz w:val="36"/>
        </w:rPr>
        <w:t>–</w:t>
      </w:r>
      <w:r w:rsidR="002751F9" w:rsidRPr="009A2325">
        <w:rPr>
          <w:b/>
          <w:color w:val="000099"/>
          <w:sz w:val="36"/>
        </w:rPr>
        <w:t xml:space="preserve"> Functions</w:t>
      </w:r>
      <w:r w:rsidR="00650157">
        <w:rPr>
          <w:b/>
          <w:color w:val="000099"/>
          <w:sz w:val="36"/>
        </w:rPr>
        <w:t xml:space="preserve"> and Graphs</w:t>
      </w:r>
    </w:p>
    <w:p w14:paraId="59663D1B" w14:textId="77777777" w:rsidR="00182D8A" w:rsidRDefault="00182D8A" w:rsidP="00182D8A">
      <w:r w:rsidRPr="00BB2C23">
        <w:rPr>
          <w:b/>
          <w:i/>
          <w:color w:val="0000CC"/>
          <w:sz w:val="28"/>
          <w:szCs w:val="28"/>
        </w:rPr>
        <w:t>Increasing</w:t>
      </w:r>
      <w:r w:rsidRPr="00BB2C23">
        <w:rPr>
          <w:b/>
          <w:color w:val="0000CC"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and </w:t>
      </w:r>
      <w:r w:rsidRPr="00BB2C23">
        <w:rPr>
          <w:b/>
          <w:i/>
          <w:color w:val="0000CC"/>
          <w:sz w:val="28"/>
          <w:szCs w:val="28"/>
        </w:rPr>
        <w:t>Decreasing</w:t>
      </w:r>
      <w:r>
        <w:rPr>
          <w:b/>
          <w:sz w:val="28"/>
          <w:szCs w:val="28"/>
        </w:rPr>
        <w:t xml:space="preserve"> Functions</w:t>
      </w:r>
    </w:p>
    <w:p w14:paraId="4243189D" w14:textId="77777777" w:rsidR="00182D8A" w:rsidRPr="00E24472" w:rsidRDefault="00182D8A" w:rsidP="00182D8A">
      <w:pPr>
        <w:tabs>
          <w:tab w:val="left" w:pos="360"/>
          <w:tab w:val="left" w:pos="720"/>
        </w:tabs>
        <w:rPr>
          <w:sz w:val="16"/>
          <w:szCs w:val="16"/>
        </w:rPr>
      </w:pPr>
    </w:p>
    <w:p w14:paraId="231416C7" w14:textId="77777777" w:rsidR="00182D8A" w:rsidRPr="00446B25" w:rsidRDefault="00651A42" w:rsidP="00651A42">
      <w:pPr>
        <w:pStyle w:val="ListParagraph"/>
        <w:numPr>
          <w:ilvl w:val="0"/>
          <w:numId w:val="4"/>
        </w:numPr>
        <w:spacing w:after="120" w:line="276" w:lineRule="auto"/>
        <w:ind w:left="540"/>
        <w:rPr>
          <w:rFonts w:cs="Times New Roman"/>
          <w:szCs w:val="24"/>
        </w:rPr>
      </w:pPr>
      <w:r w:rsidRPr="006D6CF8">
        <w:rPr>
          <w:noProof/>
        </w:rPr>
        <w:drawing>
          <wp:anchor distT="0" distB="0" distL="114300" distR="114300" simplePos="0" relativeHeight="251900928" behindDoc="0" locked="0" layoutInCell="1" allowOverlap="1" wp14:anchorId="35A4EC41" wp14:editId="130844C5">
            <wp:simplePos x="0" y="0"/>
            <wp:positionH relativeFrom="column">
              <wp:posOffset>4227830</wp:posOffset>
            </wp:positionH>
            <wp:positionV relativeFrom="paragraph">
              <wp:posOffset>229235</wp:posOffset>
            </wp:positionV>
            <wp:extent cx="2221865" cy="2377440"/>
            <wp:effectExtent l="0" t="0" r="6985" b="3810"/>
            <wp:wrapSquare wrapText="bothSides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865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2D8A" w:rsidRPr="00446B25">
        <w:rPr>
          <w:rFonts w:cs="Times New Roman"/>
          <w:szCs w:val="24"/>
        </w:rPr>
        <w:t xml:space="preserve">A function </w:t>
      </w:r>
      <w:r w:rsidR="00182D8A" w:rsidRPr="00227C6D">
        <w:rPr>
          <w:rFonts w:cs="Times New Roman"/>
          <w:i/>
          <w:szCs w:val="24"/>
        </w:rPr>
        <w:t>rises from left to right (x-coordinate)</w:t>
      </w:r>
      <w:r w:rsidR="00182D8A" w:rsidRPr="00227C6D">
        <w:rPr>
          <w:rFonts w:cs="Times New Roman"/>
          <w:szCs w:val="24"/>
        </w:rPr>
        <w:t>,</w:t>
      </w:r>
      <w:r w:rsidR="00182D8A" w:rsidRPr="00446B25">
        <w:rPr>
          <w:rFonts w:cs="Times New Roman"/>
          <w:szCs w:val="24"/>
        </w:rPr>
        <w:t xml:space="preserve"> the function </w:t>
      </w:r>
      <w:r w:rsidR="00182D8A" w:rsidRPr="00446B25">
        <w:rPr>
          <w:rFonts w:cs="Times New Roman"/>
          <w:i/>
          <w:szCs w:val="24"/>
        </w:rPr>
        <w:t>f</w:t>
      </w:r>
      <w:r w:rsidR="00182D8A" w:rsidRPr="00446B25">
        <w:rPr>
          <w:rFonts w:cs="Times New Roman"/>
          <w:szCs w:val="24"/>
        </w:rPr>
        <w:t xml:space="preserve"> is said to be </w:t>
      </w:r>
      <w:r w:rsidR="00182D8A" w:rsidRPr="0044695F">
        <w:rPr>
          <w:rFonts w:cs="Times New Roman"/>
          <w:b/>
          <w:i/>
          <w:szCs w:val="24"/>
        </w:rPr>
        <w:t>increasing</w:t>
      </w:r>
      <w:r w:rsidR="00182D8A" w:rsidRPr="00446B25">
        <w:rPr>
          <w:rFonts w:cs="Times New Roman"/>
          <w:szCs w:val="24"/>
        </w:rPr>
        <w:t xml:space="preserve"> on an open interval </w:t>
      </w:r>
      <w:r w:rsidR="00182D8A" w:rsidRPr="00651A42">
        <w:rPr>
          <w:rFonts w:cs="Times New Roman"/>
          <w:b/>
          <w:i/>
          <w:szCs w:val="24"/>
        </w:rPr>
        <w:t xml:space="preserve">I </w:t>
      </w:r>
      <w:r w:rsidR="00182D8A" w:rsidRPr="00446B25">
        <w:rPr>
          <w:rFonts w:cs="Times New Roman"/>
          <w:szCs w:val="24"/>
        </w:rPr>
        <w:t>(</w:t>
      </w:r>
      <w:r w:rsidR="00182D8A" w:rsidRPr="00227C6D">
        <w:rPr>
          <w:rFonts w:cs="Times New Roman"/>
          <w:i/>
          <w:szCs w:val="24"/>
        </w:rPr>
        <w:t>a, b</w:t>
      </w:r>
      <w:r w:rsidR="00182D8A" w:rsidRPr="00446B25">
        <w:rPr>
          <w:rFonts w:cs="Times New Roman"/>
          <w:szCs w:val="24"/>
        </w:rPr>
        <w:t>) (</w:t>
      </w:r>
      <w:r w:rsidR="00182D8A" w:rsidRPr="00227C6D">
        <w:rPr>
          <w:rFonts w:cs="Times New Roman"/>
          <w:i/>
          <w:szCs w:val="24"/>
        </w:rPr>
        <w:t>x</w:t>
      </w:r>
      <w:r w:rsidR="00182D8A" w:rsidRPr="00446B25">
        <w:rPr>
          <w:rFonts w:cs="Times New Roman"/>
          <w:szCs w:val="24"/>
        </w:rPr>
        <w:t>-coordinate)</w:t>
      </w:r>
    </w:p>
    <w:p w14:paraId="54BA9EAB" w14:textId="77777777" w:rsidR="00182D8A" w:rsidRPr="00446B25" w:rsidRDefault="00182D8A" w:rsidP="00651A42">
      <w:pPr>
        <w:tabs>
          <w:tab w:val="left" w:pos="1080"/>
        </w:tabs>
        <w:spacing w:after="240" w:line="360" w:lineRule="auto"/>
        <w:jc w:val="both"/>
      </w:pPr>
      <w:r>
        <w:tab/>
      </w:r>
      <w:r>
        <w:tab/>
      </w:r>
      <w:r w:rsidRPr="0035065F">
        <w:rPr>
          <w:position w:val="-10"/>
        </w:rPr>
        <w:object w:dxaOrig="2500" w:dyaOrig="320" w14:anchorId="3F42F429">
          <v:shape id="_x0000_i1026" type="#_x0000_t75" style="width:125.35pt;height:15.65pt" o:ole="">
            <v:imagedata r:id="rId9" o:title=""/>
          </v:shape>
          <o:OLEObject Type="Embed" ProgID="Equation.DSMT4" ShapeID="_x0000_i1026" DrawAspect="Content" ObjectID="_1605460965" r:id="rId10"/>
        </w:object>
      </w:r>
    </w:p>
    <w:p w14:paraId="1665DFD0" w14:textId="77777777" w:rsidR="00182D8A" w:rsidRPr="00446B25" w:rsidRDefault="00182D8A" w:rsidP="00182D8A">
      <w:pPr>
        <w:pStyle w:val="ListParagraph"/>
        <w:numPr>
          <w:ilvl w:val="0"/>
          <w:numId w:val="4"/>
        </w:numPr>
        <w:spacing w:after="0" w:line="360" w:lineRule="auto"/>
        <w:ind w:left="540"/>
        <w:rPr>
          <w:rFonts w:cs="Times New Roman"/>
          <w:szCs w:val="24"/>
        </w:rPr>
      </w:pPr>
      <w:r w:rsidRPr="00446B25">
        <w:rPr>
          <w:rFonts w:cs="Times New Roman"/>
          <w:szCs w:val="24"/>
        </w:rPr>
        <w:t xml:space="preserve">A function </w:t>
      </w:r>
      <w:r w:rsidRPr="00446B25">
        <w:rPr>
          <w:rFonts w:cs="Times New Roman"/>
          <w:i/>
          <w:szCs w:val="24"/>
        </w:rPr>
        <w:t>f</w:t>
      </w:r>
      <w:r w:rsidRPr="00446B25">
        <w:rPr>
          <w:rFonts w:cs="Times New Roman"/>
          <w:szCs w:val="24"/>
        </w:rPr>
        <w:t xml:space="preserve"> is said to be </w:t>
      </w:r>
      <w:r w:rsidRPr="0044695F">
        <w:rPr>
          <w:rFonts w:cs="Times New Roman"/>
          <w:b/>
          <w:i/>
          <w:szCs w:val="24"/>
        </w:rPr>
        <w:t>decreasing</w:t>
      </w:r>
      <w:r>
        <w:rPr>
          <w:rFonts w:cs="Times New Roman"/>
          <w:szCs w:val="24"/>
        </w:rPr>
        <w:t xml:space="preserve"> on an open interval </w:t>
      </w:r>
      <w:r w:rsidRPr="00651A42">
        <w:rPr>
          <w:rFonts w:cs="Times New Roman"/>
          <w:b/>
          <w:i/>
          <w:szCs w:val="24"/>
        </w:rPr>
        <w:t>I</w:t>
      </w:r>
    </w:p>
    <w:p w14:paraId="5D47F24C" w14:textId="77777777" w:rsidR="00182D8A" w:rsidRPr="00446B25" w:rsidRDefault="00182D8A" w:rsidP="00651A42">
      <w:pPr>
        <w:tabs>
          <w:tab w:val="left" w:pos="1440"/>
        </w:tabs>
        <w:spacing w:after="240" w:line="360" w:lineRule="auto"/>
      </w:pPr>
      <w:r>
        <w:tab/>
      </w:r>
      <w:r w:rsidRPr="0035065F">
        <w:rPr>
          <w:position w:val="-10"/>
        </w:rPr>
        <w:object w:dxaOrig="2500" w:dyaOrig="320" w14:anchorId="069DA463">
          <v:shape id="_x0000_i1027" type="#_x0000_t75" style="width:125.35pt;height:15.65pt" o:ole="">
            <v:imagedata r:id="rId11" o:title=""/>
          </v:shape>
          <o:OLEObject Type="Embed" ProgID="Equation.DSMT4" ShapeID="_x0000_i1027" DrawAspect="Content" ObjectID="_1605460966" r:id="rId12"/>
        </w:object>
      </w:r>
    </w:p>
    <w:p w14:paraId="2C272F3E" w14:textId="77777777" w:rsidR="00182D8A" w:rsidRDefault="00182D8A" w:rsidP="00182D8A">
      <w:pPr>
        <w:pStyle w:val="ListParagraph"/>
        <w:numPr>
          <w:ilvl w:val="0"/>
          <w:numId w:val="4"/>
        </w:numPr>
        <w:spacing w:after="0" w:line="360" w:lineRule="auto"/>
        <w:ind w:left="540"/>
        <w:rPr>
          <w:rFonts w:cs="Times New Roman"/>
          <w:szCs w:val="24"/>
        </w:rPr>
      </w:pPr>
      <w:r w:rsidRPr="00446B25">
        <w:rPr>
          <w:rFonts w:cs="Times New Roman"/>
          <w:szCs w:val="24"/>
        </w:rPr>
        <w:t xml:space="preserve">A function </w:t>
      </w:r>
      <w:r w:rsidRPr="00446B25">
        <w:rPr>
          <w:rFonts w:cs="Times New Roman"/>
          <w:i/>
          <w:szCs w:val="24"/>
        </w:rPr>
        <w:t>f</w:t>
      </w:r>
      <w:r w:rsidRPr="00446B25">
        <w:rPr>
          <w:rFonts w:cs="Times New Roman"/>
          <w:szCs w:val="24"/>
        </w:rPr>
        <w:t xml:space="preserve"> is said to be </w:t>
      </w:r>
      <w:r w:rsidRPr="0044695F">
        <w:rPr>
          <w:rFonts w:cs="Times New Roman"/>
          <w:b/>
          <w:i/>
          <w:szCs w:val="24"/>
        </w:rPr>
        <w:t>constant</w:t>
      </w:r>
      <w:r>
        <w:rPr>
          <w:rFonts w:cs="Times New Roman"/>
          <w:szCs w:val="24"/>
        </w:rPr>
        <w:t xml:space="preserve"> on an open interval </w:t>
      </w:r>
      <w:r w:rsidRPr="00651A42">
        <w:rPr>
          <w:rFonts w:cs="Times New Roman"/>
          <w:b/>
          <w:i/>
          <w:szCs w:val="24"/>
        </w:rPr>
        <w:t>I</w:t>
      </w:r>
    </w:p>
    <w:p w14:paraId="764C2AFF" w14:textId="77777777" w:rsidR="00182D8A" w:rsidRPr="00552D9F" w:rsidRDefault="00182D8A" w:rsidP="00651A42">
      <w:pPr>
        <w:tabs>
          <w:tab w:val="left" w:pos="1440"/>
        </w:tabs>
        <w:spacing w:line="360" w:lineRule="auto"/>
      </w:pPr>
      <w:r>
        <w:tab/>
      </w:r>
      <w:r w:rsidRPr="0035065F">
        <w:rPr>
          <w:position w:val="-10"/>
        </w:rPr>
        <w:object w:dxaOrig="2620" w:dyaOrig="320" w14:anchorId="68B8151F">
          <v:shape id="_x0000_i1028" type="#_x0000_t75" style="width:131.35pt;height:15.65pt" o:ole="">
            <v:imagedata r:id="rId13" o:title=""/>
          </v:shape>
          <o:OLEObject Type="Embed" ProgID="Equation.DSMT4" ShapeID="_x0000_i1028" DrawAspect="Content" ObjectID="_1605460967" r:id="rId14"/>
        </w:object>
      </w:r>
    </w:p>
    <w:p w14:paraId="631A71CB" w14:textId="77777777" w:rsidR="00182D8A" w:rsidRDefault="00182D8A" w:rsidP="00182D8A">
      <w:pPr>
        <w:jc w:val="center"/>
      </w:pPr>
    </w:p>
    <w:p w14:paraId="088C6E03" w14:textId="77777777" w:rsidR="00182D8A" w:rsidRDefault="00182D8A" w:rsidP="00182D8A"/>
    <w:p w14:paraId="0E6526D6" w14:textId="77777777" w:rsidR="00182D8A" w:rsidRDefault="00182D8A" w:rsidP="00182D8A"/>
    <w:p w14:paraId="598F86A1" w14:textId="77777777" w:rsidR="00182D8A" w:rsidRPr="00B4266C" w:rsidRDefault="00182D8A" w:rsidP="00182D8A">
      <w:pPr>
        <w:spacing w:after="120"/>
        <w:rPr>
          <w:b/>
          <w:i/>
          <w:sz w:val="28"/>
        </w:rPr>
      </w:pPr>
      <w:r w:rsidRPr="00B4266C">
        <w:rPr>
          <w:b/>
          <w:i/>
          <w:sz w:val="28"/>
        </w:rPr>
        <w:t>Example</w:t>
      </w:r>
    </w:p>
    <w:p w14:paraId="722CB2BD" w14:textId="77777777" w:rsidR="00182D8A" w:rsidRDefault="00182D8A" w:rsidP="00182D8A">
      <w:pPr>
        <w:spacing w:after="120"/>
      </w:pPr>
      <w:r>
        <w:t>Determine the intervals over which the function is increasing, decreasing, or constant</w:t>
      </w:r>
    </w:p>
    <w:p w14:paraId="37D1FE36" w14:textId="77777777" w:rsidR="00182D8A" w:rsidRDefault="00182D8A" w:rsidP="00182D8A">
      <w:pPr>
        <w:jc w:val="center"/>
      </w:pPr>
      <w:r w:rsidRPr="00086DC5">
        <w:rPr>
          <w:noProof/>
        </w:rPr>
        <w:drawing>
          <wp:inline distT="0" distB="0" distL="0" distR="0" wp14:anchorId="790F3813" wp14:editId="57E72DBB">
            <wp:extent cx="1726086" cy="1828800"/>
            <wp:effectExtent l="0" t="0" r="762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086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1239B5" w14:textId="77777777" w:rsidR="00182D8A" w:rsidRDefault="00182D8A" w:rsidP="00182D8A">
      <w:pPr>
        <w:spacing w:line="360" w:lineRule="auto"/>
        <w:ind w:left="720"/>
      </w:pPr>
      <w:r w:rsidRPr="00963CC5">
        <w:rPr>
          <w:i/>
        </w:rPr>
        <w:t>Increasing</w:t>
      </w:r>
      <w:r>
        <w:t>: [1, 3]</w:t>
      </w:r>
    </w:p>
    <w:p w14:paraId="6C3C914B" w14:textId="77777777" w:rsidR="00182D8A" w:rsidRDefault="00182D8A" w:rsidP="00182D8A">
      <w:pPr>
        <w:spacing w:line="360" w:lineRule="auto"/>
        <w:ind w:left="720"/>
      </w:pPr>
      <w:r w:rsidRPr="00963CC5">
        <w:rPr>
          <w:i/>
        </w:rPr>
        <w:t>Decreasing</w:t>
      </w:r>
      <w:r>
        <w:t xml:space="preserve">: </w:t>
      </w:r>
      <w:r w:rsidRPr="00FB2E42">
        <w:rPr>
          <w:position w:val="-14"/>
        </w:rPr>
        <w:object w:dxaOrig="720" w:dyaOrig="400" w14:anchorId="5AD25073">
          <v:shape id="_x0000_i1029" type="#_x0000_t75" style="width:36pt;height:20.35pt" o:ole="">
            <v:imagedata r:id="rId16" o:title=""/>
          </v:shape>
          <o:OLEObject Type="Embed" ProgID="Equation.DSMT4" ShapeID="_x0000_i1029" DrawAspect="Content" ObjectID="_1605460968" r:id="rId17"/>
        </w:object>
      </w:r>
    </w:p>
    <w:p w14:paraId="6A9EE174" w14:textId="77777777" w:rsidR="00182D8A" w:rsidRDefault="00182D8A" w:rsidP="00182D8A">
      <w:pPr>
        <w:spacing w:line="240" w:lineRule="auto"/>
        <w:ind w:left="720"/>
      </w:pPr>
      <w:r w:rsidRPr="00963CC5">
        <w:rPr>
          <w:i/>
        </w:rPr>
        <w:t>Constant</w:t>
      </w:r>
      <w:r>
        <w:t xml:space="preserve">: </w:t>
      </w:r>
      <w:r w:rsidRPr="00FB2E42">
        <w:rPr>
          <w:position w:val="-14"/>
        </w:rPr>
        <w:object w:dxaOrig="600" w:dyaOrig="400" w14:anchorId="51652CBC">
          <v:shape id="_x0000_i1030" type="#_x0000_t75" style="width:30pt;height:20.35pt" o:ole="">
            <v:imagedata r:id="rId18" o:title=""/>
          </v:shape>
          <o:OLEObject Type="Embed" ProgID="Equation.DSMT4" ShapeID="_x0000_i1030" DrawAspect="Content" ObjectID="_1605460969" r:id="rId19"/>
        </w:object>
      </w:r>
    </w:p>
    <w:p w14:paraId="6C3C1F0A" w14:textId="77777777" w:rsidR="00A72093" w:rsidRPr="00A72093" w:rsidRDefault="00A72093" w:rsidP="00A72093">
      <w:pPr>
        <w:spacing w:line="240" w:lineRule="auto"/>
        <w:rPr>
          <w:sz w:val="10"/>
        </w:rPr>
      </w:pPr>
      <w:r w:rsidRPr="00A72093">
        <w:rPr>
          <w:sz w:val="10"/>
        </w:rPr>
        <w:br w:type="page"/>
      </w:r>
    </w:p>
    <w:p w14:paraId="597FC528" w14:textId="77777777" w:rsidR="00182D8A" w:rsidRPr="00145D18" w:rsidRDefault="00182D8A" w:rsidP="00182D8A">
      <w:pPr>
        <w:spacing w:after="120"/>
        <w:rPr>
          <w:b/>
          <w:sz w:val="28"/>
        </w:rPr>
      </w:pPr>
      <w:r w:rsidRPr="00145D18">
        <w:rPr>
          <w:b/>
          <w:sz w:val="28"/>
        </w:rPr>
        <w:lastRenderedPageBreak/>
        <w:t xml:space="preserve">Relative </w:t>
      </w:r>
      <w:r w:rsidRPr="00B41BE6">
        <w:rPr>
          <w:b/>
          <w:i/>
          <w:color w:val="632423" w:themeColor="accent2" w:themeShade="80"/>
          <w:sz w:val="28"/>
        </w:rPr>
        <w:t>Maxima</w:t>
      </w:r>
      <w:r w:rsidRPr="00145D18">
        <w:rPr>
          <w:b/>
          <w:sz w:val="28"/>
        </w:rPr>
        <w:t xml:space="preserve"> </w:t>
      </w:r>
      <w:r w:rsidRPr="00145D18">
        <w:rPr>
          <w:i/>
          <w:sz w:val="28"/>
        </w:rPr>
        <w:t>(um)</w:t>
      </w:r>
      <w:r w:rsidRPr="00145D18">
        <w:rPr>
          <w:b/>
          <w:sz w:val="28"/>
        </w:rPr>
        <w:t xml:space="preserve"> and </w:t>
      </w:r>
      <w:r w:rsidRPr="00B41BE6">
        <w:rPr>
          <w:b/>
          <w:i/>
          <w:color w:val="632423" w:themeColor="accent2" w:themeShade="80"/>
          <w:sz w:val="28"/>
        </w:rPr>
        <w:t>Minima</w:t>
      </w:r>
      <w:r w:rsidRPr="00145D18">
        <w:rPr>
          <w:b/>
          <w:sz w:val="28"/>
        </w:rPr>
        <w:t xml:space="preserve"> </w:t>
      </w:r>
      <w:r w:rsidRPr="00145D18">
        <w:rPr>
          <w:i/>
          <w:sz w:val="28"/>
        </w:rPr>
        <w:t>(um)</w:t>
      </w:r>
    </w:p>
    <w:p w14:paraId="15BB798F" w14:textId="77777777" w:rsidR="00182D8A" w:rsidRDefault="00182D8A" w:rsidP="00182D8A">
      <w:pPr>
        <w:spacing w:after="120"/>
        <w:ind w:left="360"/>
      </w:pPr>
      <w:r w:rsidRPr="00407B25">
        <w:rPr>
          <w:i/>
        </w:rPr>
        <w:t>f(</w:t>
      </w:r>
      <w:proofErr w:type="gramStart"/>
      <w:r w:rsidRPr="00407B25">
        <w:rPr>
          <w:i/>
        </w:rPr>
        <w:t>a)</w:t>
      </w:r>
      <w:r>
        <w:t xml:space="preserve">  is</w:t>
      </w:r>
      <w:proofErr w:type="gramEnd"/>
      <w:r>
        <w:t xml:space="preserve"> a relative maximum if there exists an open interval I about </w:t>
      </w:r>
      <w:r w:rsidRPr="0062345E">
        <w:rPr>
          <w:i/>
        </w:rPr>
        <w:t xml:space="preserve">a </w:t>
      </w:r>
      <w:r>
        <w:t xml:space="preserve">such that </w:t>
      </w:r>
      <w:r w:rsidRPr="00407B25">
        <w:rPr>
          <w:i/>
        </w:rPr>
        <w:t>f(a)</w:t>
      </w:r>
      <w:r>
        <w:t xml:space="preserve"> &gt; </w:t>
      </w:r>
      <w:r w:rsidRPr="00407B25">
        <w:rPr>
          <w:i/>
        </w:rPr>
        <w:t>f(x),</w:t>
      </w:r>
      <w:r>
        <w:t xml:space="preserve"> for all </w:t>
      </w:r>
      <w:r w:rsidRPr="00B977F0">
        <w:rPr>
          <w:i/>
        </w:rPr>
        <w:t>x</w:t>
      </w:r>
      <w:r>
        <w:t xml:space="preserve"> in I.</w:t>
      </w:r>
    </w:p>
    <w:p w14:paraId="54331740" w14:textId="77777777" w:rsidR="00182D8A" w:rsidRDefault="00182D8A" w:rsidP="00182D8A">
      <w:pPr>
        <w:spacing w:after="60" w:line="360" w:lineRule="auto"/>
        <w:ind w:left="360"/>
      </w:pPr>
      <w:r w:rsidRPr="00407B25">
        <w:rPr>
          <w:i/>
        </w:rPr>
        <w:t>f(</w:t>
      </w:r>
      <w:proofErr w:type="gramStart"/>
      <w:r w:rsidRPr="00407B25">
        <w:rPr>
          <w:i/>
        </w:rPr>
        <w:t>a)</w:t>
      </w:r>
      <w:r>
        <w:t xml:space="preserve">  is</w:t>
      </w:r>
      <w:proofErr w:type="gramEnd"/>
      <w:r>
        <w:t xml:space="preserve"> a relative minimum if there exists an open interval I about </w:t>
      </w:r>
      <w:r w:rsidRPr="0062345E">
        <w:rPr>
          <w:i/>
        </w:rPr>
        <w:t>a</w:t>
      </w:r>
      <w:r>
        <w:t xml:space="preserve"> such that </w:t>
      </w:r>
      <w:r w:rsidRPr="00407B25">
        <w:rPr>
          <w:i/>
        </w:rPr>
        <w:t>f(a)</w:t>
      </w:r>
      <w:r>
        <w:t xml:space="preserve"> &lt; </w:t>
      </w:r>
      <w:r w:rsidRPr="00407B25">
        <w:rPr>
          <w:i/>
        </w:rPr>
        <w:t>f(x),</w:t>
      </w:r>
      <w:r>
        <w:t xml:space="preserve"> for all </w:t>
      </w:r>
      <w:r w:rsidRPr="00B977F0">
        <w:rPr>
          <w:i/>
        </w:rPr>
        <w:t>x</w:t>
      </w:r>
      <w:r>
        <w:t xml:space="preserve"> in I.</w:t>
      </w:r>
    </w:p>
    <w:p w14:paraId="470FC3D9" w14:textId="77777777" w:rsidR="00182D8A" w:rsidRDefault="00182D8A" w:rsidP="00182D8A">
      <w:pPr>
        <w:spacing w:line="36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317203C9" wp14:editId="7E08078A">
                <wp:simplePos x="0" y="0"/>
                <wp:positionH relativeFrom="column">
                  <wp:posOffset>3364230</wp:posOffset>
                </wp:positionH>
                <wp:positionV relativeFrom="paragraph">
                  <wp:posOffset>1436370</wp:posOffset>
                </wp:positionV>
                <wp:extent cx="434340" cy="266700"/>
                <wp:effectExtent l="0" t="0" r="3810" b="0"/>
                <wp:wrapNone/>
                <wp:docPr id="473" name="Text Box 3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FBD8AB" w14:textId="77777777" w:rsidR="00182D8A" w:rsidRPr="00041639" w:rsidRDefault="00182D8A" w:rsidP="00182D8A">
                            <w:r>
                              <w:sym w:font="Symbol" w:char="F020"/>
                            </w:r>
                            <w:r>
                              <w:sym w:font="Symbol" w:char="F070"/>
                            </w:r>
                            <w:r>
                              <w:t>/2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57EF13" wp14:editId="7E7B69DD">
                                  <wp:extent cx="251460" cy="135402"/>
                                  <wp:effectExtent l="19050" t="0" r="0" b="0"/>
                                  <wp:docPr id="7" name="Picture 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1460" cy="1354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17203C9" id="_x0000_t202" coordsize="21600,21600" o:spt="202" path="m,l,21600r21600,l21600,xe">
                <v:stroke joinstyle="miter"/>
                <v:path gradientshapeok="t" o:connecttype="rect"/>
              </v:shapetype>
              <v:shape id="Text Box 3470" o:spid="_x0000_s1026" type="#_x0000_t202" style="position:absolute;left:0;text-align:left;margin-left:264.9pt;margin-top:113.1pt;width:34.2pt;height:21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" stroked="f">
                <v:textbox>
                  <w:txbxContent>
                    <w:p w14:paraId="6DFBD8AB" w14:textId="77777777" w:rsidR="00182D8A" w:rsidRPr="00041639" w:rsidRDefault="00182D8A" w:rsidP="00182D8A">
                      <w:r>
                        <w:sym w:font="Symbol" w:char="F020"/>
                      </w:r>
                      <w:r>
                        <w:sym w:font="Symbol" w:char="F070"/>
                      </w:r>
                      <w:r>
                        <w:t>/2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2E57EF13" wp14:editId="7E7B69DD">
                            <wp:extent cx="251460" cy="135402"/>
                            <wp:effectExtent l="19050" t="0" r="0" b="0"/>
                            <wp:docPr id="7" name="Picture 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1460" cy="1354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15162AF4" wp14:editId="0E7A82D3">
                <wp:simplePos x="0" y="0"/>
                <wp:positionH relativeFrom="column">
                  <wp:posOffset>3230880</wp:posOffset>
                </wp:positionH>
                <wp:positionV relativeFrom="paragraph">
                  <wp:posOffset>1760856</wp:posOffset>
                </wp:positionV>
                <wp:extent cx="387985" cy="323850"/>
                <wp:effectExtent l="0" t="0" r="0" b="0"/>
                <wp:wrapNone/>
                <wp:docPr id="478" name="Text Box 3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98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E8AA03" w14:textId="77777777" w:rsidR="00182D8A" w:rsidRPr="00A70D00" w:rsidRDefault="00182D8A" w:rsidP="00182D8A">
                            <w:pPr>
                              <w:rPr>
                                <w:b/>
                                <w:color w:val="FF0000"/>
                                <w:sz w:val="28"/>
                              </w:rPr>
                            </w:pPr>
                            <w:r w:rsidRPr="00A70D00">
                              <w:rPr>
                                <w:b/>
                                <w:color w:val="FF0000"/>
                                <w:sz w:val="28"/>
                              </w:rPr>
                              <w:sym w:font="Symbol" w:char="F02D"/>
                            </w:r>
                            <w:r w:rsidRPr="00A70D00">
                              <w:rPr>
                                <w:b/>
                                <w:color w:val="FF0000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162AF4" id="Text Box 3468" o:spid="_x0000_s1027" type="#_x0000_t202" style="position:absolute;left:0;text-align:left;margin-left:254.4pt;margin-top:138.65pt;width:30.55pt;height:25.5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" stroked="f">
                <v:textbox>
                  <w:txbxContent>
                    <w:p w14:paraId="20E8AA03" w14:textId="77777777" w:rsidR="00182D8A" w:rsidRPr="00A70D00" w:rsidRDefault="00182D8A" w:rsidP="00182D8A">
                      <w:pPr>
                        <w:rPr>
                          <w:b/>
                          <w:color w:val="FF0000"/>
                          <w:sz w:val="28"/>
                        </w:rPr>
                      </w:pPr>
                      <w:r w:rsidRPr="00A70D00">
                        <w:rPr>
                          <w:b/>
                          <w:color w:val="FF0000"/>
                          <w:sz w:val="28"/>
                        </w:rPr>
                        <w:sym w:font="Symbol" w:char="F02D"/>
                      </w:r>
                      <w:r w:rsidRPr="00A70D00">
                        <w:rPr>
                          <w:b/>
                          <w:color w:val="FF0000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0CF98444" wp14:editId="5B53CD3D">
                <wp:simplePos x="0" y="0"/>
                <wp:positionH relativeFrom="column">
                  <wp:posOffset>2897505</wp:posOffset>
                </wp:positionH>
                <wp:positionV relativeFrom="paragraph">
                  <wp:posOffset>827406</wp:posOffset>
                </wp:positionV>
                <wp:extent cx="251460" cy="323850"/>
                <wp:effectExtent l="0" t="0" r="0" b="0"/>
                <wp:wrapNone/>
                <wp:docPr id="477" name="Text Box 3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804B8D" w14:textId="77777777" w:rsidR="00182D8A" w:rsidRPr="00A70D00" w:rsidRDefault="00182D8A" w:rsidP="00182D8A">
                            <w:pPr>
                              <w:rPr>
                                <w:b/>
                                <w:color w:val="FF0000"/>
                                <w:sz w:val="28"/>
                              </w:rPr>
                            </w:pPr>
                            <w:r w:rsidRPr="00A70D00">
                              <w:rPr>
                                <w:b/>
                                <w:color w:val="FF0000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F98444" id="Text Box 3467" o:spid="_x0000_s1028" type="#_x0000_t202" style="position:absolute;left:0;text-align:left;margin-left:228.15pt;margin-top:65.15pt;width:19.8pt;height:25.5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4m0iQIAABo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" stroked="f">
                <v:textbox>
                  <w:txbxContent>
                    <w:p w14:paraId="55804B8D" w14:textId="77777777" w:rsidR="00182D8A" w:rsidRPr="00A70D00" w:rsidRDefault="00182D8A" w:rsidP="00182D8A">
                      <w:pPr>
                        <w:rPr>
                          <w:b/>
                          <w:color w:val="FF0000"/>
                          <w:sz w:val="28"/>
                        </w:rPr>
                      </w:pPr>
                      <w:r w:rsidRPr="00A70D00">
                        <w:rPr>
                          <w:b/>
                          <w:color w:val="FF0000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38F58144" wp14:editId="3D6CDAF4">
                <wp:simplePos x="0" y="0"/>
                <wp:positionH relativeFrom="column">
                  <wp:posOffset>2520315</wp:posOffset>
                </wp:positionH>
                <wp:positionV relativeFrom="paragraph">
                  <wp:posOffset>1156335</wp:posOffset>
                </wp:positionV>
                <wp:extent cx="561975" cy="251460"/>
                <wp:effectExtent l="3810" t="0" r="0" b="0"/>
                <wp:wrapNone/>
                <wp:docPr id="479" name="Text Box 3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B15C38" w14:textId="77777777" w:rsidR="00182D8A" w:rsidRPr="00041639" w:rsidRDefault="00182D8A" w:rsidP="00182D8A">
                            <w:r>
                              <w:sym w:font="Symbol" w:char="F020"/>
                            </w:r>
                            <w:r>
                              <w:sym w:font="Symbol" w:char="F02D"/>
                            </w:r>
                            <w:r>
                              <w:sym w:font="Symbol" w:char="F070"/>
                            </w:r>
                            <w: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F58144" id="Text Box 3469" o:spid="_x0000_s1029" type="#_x0000_t202" style="position:absolute;left:0;text-align:left;margin-left:198.45pt;margin-top:91.05pt;width:44.25pt;height:19.8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" stroked="f">
                <v:textbox>
                  <w:txbxContent>
                    <w:p w14:paraId="53B15C38" w14:textId="77777777" w:rsidR="00182D8A" w:rsidRPr="00041639" w:rsidRDefault="00182D8A" w:rsidP="00182D8A">
                      <w:r>
                        <w:sym w:font="Symbol" w:char="F020"/>
                      </w:r>
                      <w:r>
                        <w:sym w:font="Symbol" w:char="F02D"/>
                      </w:r>
                      <w:r>
                        <w:sym w:font="Symbol" w:char="F070"/>
                      </w:r>
                      <w: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1418A6E6" wp14:editId="10C77A62">
                <wp:simplePos x="0" y="0"/>
                <wp:positionH relativeFrom="column">
                  <wp:posOffset>3524250</wp:posOffset>
                </wp:positionH>
                <wp:positionV relativeFrom="paragraph">
                  <wp:posOffset>982980</wp:posOffset>
                </wp:positionV>
                <wp:extent cx="90805" cy="90805"/>
                <wp:effectExtent l="7620" t="7620" r="6350" b="6350"/>
                <wp:wrapNone/>
                <wp:docPr id="476" name="Oval 3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034AD14" id="Oval 3472" o:spid="_x0000_s1026" style="position:absolute;margin-left:277.5pt;margin-top:77.4pt;width:7.15pt;height:7.1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" fill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4FAEB740" wp14:editId="7CB8EE2F">
                <wp:simplePos x="0" y="0"/>
                <wp:positionH relativeFrom="column">
                  <wp:posOffset>2754630</wp:posOffset>
                </wp:positionH>
                <wp:positionV relativeFrom="paragraph">
                  <wp:posOffset>1758315</wp:posOffset>
                </wp:positionV>
                <wp:extent cx="90805" cy="90805"/>
                <wp:effectExtent l="9525" t="11430" r="13970" b="12065"/>
                <wp:wrapNone/>
                <wp:docPr id="475" name="Oval 3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F6A21B3" id="Oval 3471" o:spid="_x0000_s1026" style="position:absolute;margin-left:216.9pt;margin-top:138.45pt;width:7.15pt;height:7.15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" fill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5D967C68" wp14:editId="712F7B05">
                <wp:simplePos x="0" y="0"/>
                <wp:positionH relativeFrom="column">
                  <wp:posOffset>2442210</wp:posOffset>
                </wp:positionH>
                <wp:positionV relativeFrom="paragraph">
                  <wp:posOffset>1035685</wp:posOffset>
                </wp:positionV>
                <wp:extent cx="1609090" cy="774700"/>
                <wp:effectExtent l="11430" t="12700" r="17780" b="12700"/>
                <wp:wrapNone/>
                <wp:docPr id="474" name="Freeform 3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09090" cy="774700"/>
                        </a:xfrm>
                        <a:custGeom>
                          <a:avLst/>
                          <a:gdLst>
                            <a:gd name="T0" fmla="*/ 0 w 2534"/>
                            <a:gd name="T1" fmla="*/ 608 h 1220"/>
                            <a:gd name="T2" fmla="*/ 600 w 2534"/>
                            <a:gd name="T3" fmla="*/ 1220 h 1220"/>
                            <a:gd name="T4" fmla="*/ 1176 w 2534"/>
                            <a:gd name="T5" fmla="*/ 608 h 1220"/>
                            <a:gd name="T6" fmla="*/ 1776 w 2534"/>
                            <a:gd name="T7" fmla="*/ 8 h 1220"/>
                            <a:gd name="T8" fmla="*/ 2412 w 2534"/>
                            <a:gd name="T9" fmla="*/ 656 h 1220"/>
                            <a:gd name="T10" fmla="*/ 2508 w 2534"/>
                            <a:gd name="T11" fmla="*/ 824 h 12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534" h="1220">
                              <a:moveTo>
                                <a:pt x="0" y="608"/>
                              </a:moveTo>
                              <a:cubicBezTo>
                                <a:pt x="202" y="914"/>
                                <a:pt x="404" y="1220"/>
                                <a:pt x="600" y="1220"/>
                              </a:cubicBezTo>
                              <a:cubicBezTo>
                                <a:pt x="796" y="1220"/>
                                <a:pt x="980" y="810"/>
                                <a:pt x="1176" y="608"/>
                              </a:cubicBezTo>
                              <a:cubicBezTo>
                                <a:pt x="1372" y="406"/>
                                <a:pt x="1570" y="0"/>
                                <a:pt x="1776" y="8"/>
                              </a:cubicBezTo>
                              <a:cubicBezTo>
                                <a:pt x="1982" y="16"/>
                                <a:pt x="2290" y="520"/>
                                <a:pt x="2412" y="656"/>
                              </a:cubicBezTo>
                              <a:cubicBezTo>
                                <a:pt x="2534" y="792"/>
                                <a:pt x="2482" y="766"/>
                                <a:pt x="2508" y="824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B19249" id="Freeform 3466" o:spid="_x0000_s1026" style="position:absolute;margin-left:192.3pt;margin-top:81.55pt;width:126.7pt;height:61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34,1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" path="m,608v202,306,404,612,600,612c796,1220,980,810,1176,608,1372,406,1570,,1776,8v206,8,514,512,636,648c2534,792,2482,766,2508,824e" filled="f" strokeweight="1.5pt">
                <v:path arrowok="t" o:connecttype="custom" o:connectlocs="0,386080;381000,774700;746760,386080;1127760,5080;1531620,416560;1592580,523240" o:connectangles="0,0,0,0,0,0"/>
              </v:shape>
            </w:pict>
          </mc:Fallback>
        </mc:AlternateContent>
      </w:r>
      <w:r>
        <w:object w:dxaOrig="4559" w:dyaOrig="4375" w14:anchorId="458F5578">
          <v:shape id="_x0000_i1031" type="#_x0000_t75" style="width:228pt;height:220pt" o:ole="">
            <v:imagedata r:id="rId21" o:title=""/>
          </v:shape>
          <o:OLEObject Type="Embed" ProgID="CorelDRAW.Graphic.12" ShapeID="_x0000_i1031" DrawAspect="Content" ObjectID="_1605460970" r:id="rId22"/>
        </w:object>
      </w:r>
    </w:p>
    <w:p w14:paraId="42D92E41" w14:textId="77777777" w:rsidR="00182D8A" w:rsidRDefault="00182D8A" w:rsidP="00182D8A">
      <w:pPr>
        <w:tabs>
          <w:tab w:val="left" w:pos="360"/>
        </w:tabs>
        <w:spacing w:after="120"/>
      </w:pPr>
      <w:r>
        <w:tab/>
        <w:t xml:space="preserve">The relative minimum value of the function is </w:t>
      </w:r>
      <w:r>
        <w:sym w:font="Symbol" w:char="F02D"/>
      </w:r>
      <w:r>
        <w:t xml:space="preserve">1 @ </w:t>
      </w:r>
      <w:r w:rsidRPr="00BC3B40">
        <w:rPr>
          <w:i/>
        </w:rPr>
        <w:t>x</w:t>
      </w:r>
      <w:r>
        <w:t xml:space="preserve"> = </w:t>
      </w:r>
      <w:r>
        <w:sym w:font="Symbol" w:char="F02D"/>
      </w:r>
      <w:r>
        <w:sym w:font="Symbol" w:char="F070"/>
      </w:r>
      <w:r>
        <w:t>/2</w:t>
      </w:r>
    </w:p>
    <w:p w14:paraId="20D045F6" w14:textId="77777777" w:rsidR="00182D8A" w:rsidRDefault="00182D8A" w:rsidP="00182D8A">
      <w:pPr>
        <w:tabs>
          <w:tab w:val="left" w:pos="360"/>
        </w:tabs>
        <w:spacing w:line="240" w:lineRule="auto"/>
      </w:pPr>
      <w:r>
        <w:tab/>
        <w:t>The relative maximum value of the function is 1 @</w:t>
      </w:r>
      <w:r w:rsidRPr="00BC3B40">
        <w:rPr>
          <w:i/>
        </w:rPr>
        <w:t xml:space="preserve"> x</w:t>
      </w:r>
      <w:r>
        <w:t xml:space="preserve"> = </w:t>
      </w:r>
      <w:r>
        <w:sym w:font="Symbol" w:char="F070"/>
      </w:r>
      <w:r>
        <w:t>/2</w:t>
      </w:r>
    </w:p>
    <w:p w14:paraId="7118B9BE" w14:textId="77777777" w:rsidR="00182D8A" w:rsidRDefault="00182D8A" w:rsidP="00182D8A"/>
    <w:p w14:paraId="5C9AA3E2" w14:textId="77777777" w:rsidR="00182D8A" w:rsidRDefault="00182D8A" w:rsidP="00182D8A"/>
    <w:p w14:paraId="338E0AAA" w14:textId="77777777" w:rsidR="00182D8A" w:rsidRPr="00B4266C" w:rsidRDefault="00182D8A" w:rsidP="00182D8A">
      <w:pPr>
        <w:rPr>
          <w:b/>
          <w:i/>
          <w:sz w:val="28"/>
        </w:rPr>
      </w:pPr>
      <w:r w:rsidRPr="00B4266C">
        <w:rPr>
          <w:b/>
          <w:i/>
          <w:sz w:val="28"/>
        </w:rPr>
        <w:t>Example</w:t>
      </w:r>
    </w:p>
    <w:p w14:paraId="6B3BF55F" w14:textId="77777777" w:rsidR="00182D8A" w:rsidRDefault="00182D8A" w:rsidP="00182D8A">
      <w:r>
        <w:t xml:space="preserve">State the intervals on which the given function </w:t>
      </w:r>
      <w:r w:rsidRPr="00342328">
        <w:rPr>
          <w:position w:val="-10"/>
        </w:rPr>
        <w:object w:dxaOrig="1620" w:dyaOrig="440" w14:anchorId="26CEB0BD">
          <v:shape id="_x0000_i1032" type="#_x0000_t75" style="width:81pt;height:22.65pt" o:ole="">
            <v:imagedata r:id="rId23" o:title=""/>
          </v:shape>
          <o:OLEObject Type="Embed" ProgID="Equation.DSMT4" ShapeID="_x0000_i1032" DrawAspect="Content" ObjectID="_1605460971" r:id="rId24"/>
        </w:object>
      </w:r>
      <w:r>
        <w:t xml:space="preserve"> is increasing, decreasing, or constant, and determine the extreme values</w:t>
      </w:r>
    </w:p>
    <w:p w14:paraId="764120A4" w14:textId="77777777" w:rsidR="00182D8A" w:rsidRDefault="00182D8A" w:rsidP="00182D8A">
      <w:pPr>
        <w:jc w:val="center"/>
      </w:pPr>
      <w:r w:rsidRPr="00191010">
        <w:rPr>
          <w:noProof/>
        </w:rPr>
        <w:drawing>
          <wp:inline distT="0" distB="0" distL="0" distR="0" wp14:anchorId="625F1BD3" wp14:editId="75BB4D55">
            <wp:extent cx="2917238" cy="2743200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238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E1968" w14:textId="77777777" w:rsidR="00182D8A" w:rsidRDefault="00182D8A" w:rsidP="00182D8A">
      <w:pPr>
        <w:tabs>
          <w:tab w:val="left" w:pos="720"/>
          <w:tab w:val="left" w:pos="5760"/>
        </w:tabs>
        <w:rPr>
          <w:position w:val="-28"/>
        </w:rPr>
      </w:pPr>
      <w:r>
        <w:rPr>
          <w:i/>
        </w:rPr>
        <w:tab/>
      </w:r>
      <w:r w:rsidRPr="00CF111F">
        <w:rPr>
          <w:b/>
          <w:i/>
        </w:rPr>
        <w:t>Increasing</w:t>
      </w:r>
      <w:r>
        <w:t xml:space="preserve">  </w:t>
      </w:r>
      <w:r w:rsidRPr="00CF111F">
        <w:rPr>
          <w:position w:val="-12"/>
        </w:rPr>
        <w:object w:dxaOrig="1900" w:dyaOrig="380" w14:anchorId="2D92B45C">
          <v:shape id="_x0000_i1033" type="#_x0000_t75" style="width:95.65pt;height:19.35pt" o:ole="">
            <v:imagedata r:id="rId26" o:title=""/>
          </v:shape>
          <o:OLEObject Type="Embed" ProgID="Equation.DSMT4" ShapeID="_x0000_i1033" DrawAspect="Content" ObjectID="_1605460972" r:id="rId27"/>
        </w:object>
      </w:r>
      <w:r>
        <w:tab/>
      </w:r>
      <w:r w:rsidRPr="00CF111F">
        <w:rPr>
          <w:b/>
          <w:i/>
        </w:rPr>
        <w:t>RMIN</w:t>
      </w:r>
      <w:r>
        <w:t xml:space="preserve">  </w:t>
      </w:r>
      <w:r w:rsidRPr="00CF111F">
        <w:rPr>
          <w:position w:val="-12"/>
        </w:rPr>
        <w:object w:dxaOrig="859" w:dyaOrig="380" w14:anchorId="701DF846">
          <v:shape id="_x0000_i1034" type="#_x0000_t75" style="width:43.65pt;height:19.35pt" o:ole="">
            <v:imagedata r:id="rId28" o:title=""/>
          </v:shape>
          <o:OLEObject Type="Embed" ProgID="Equation.DSMT4" ShapeID="_x0000_i1034" DrawAspect="Content" ObjectID="_1605460973" r:id="rId29"/>
        </w:object>
      </w:r>
    </w:p>
    <w:p w14:paraId="55717EED" w14:textId="77777777" w:rsidR="00182D8A" w:rsidRPr="00CF111F" w:rsidRDefault="00182D8A" w:rsidP="00182D8A">
      <w:pPr>
        <w:tabs>
          <w:tab w:val="left" w:pos="5760"/>
        </w:tabs>
        <w:spacing w:line="240" w:lineRule="auto"/>
        <w:ind w:left="720"/>
        <w:rPr>
          <w:position w:val="-28"/>
        </w:rPr>
      </w:pPr>
      <w:r w:rsidRPr="00CF111F">
        <w:rPr>
          <w:b/>
          <w:i/>
        </w:rPr>
        <w:t>Decreasing</w:t>
      </w:r>
      <w:r>
        <w:t xml:space="preserve"> </w:t>
      </w:r>
      <w:r w:rsidRPr="00CF111F">
        <w:rPr>
          <w:position w:val="-12"/>
        </w:rPr>
        <w:object w:dxaOrig="700" w:dyaOrig="360" w14:anchorId="48CA80E0">
          <v:shape id="_x0000_i1035" type="#_x0000_t75" style="width:35.35pt;height:18pt" o:ole="">
            <v:imagedata r:id="rId30" o:title=""/>
          </v:shape>
          <o:OLEObject Type="Embed" ProgID="Equation.DSMT4" ShapeID="_x0000_i1035" DrawAspect="Content" ObjectID="_1605460974" r:id="rId31"/>
        </w:object>
      </w:r>
      <w:r>
        <w:tab/>
      </w:r>
      <w:r w:rsidRPr="00CF111F">
        <w:rPr>
          <w:b/>
          <w:i/>
        </w:rPr>
        <w:t>RM</w:t>
      </w:r>
      <w:r>
        <w:rPr>
          <w:b/>
          <w:i/>
        </w:rPr>
        <w:t>AX</w:t>
      </w:r>
      <w:r>
        <w:t xml:space="preserve">  </w:t>
      </w:r>
      <w:r w:rsidRPr="00CF111F">
        <w:rPr>
          <w:position w:val="-12"/>
        </w:rPr>
        <w:object w:dxaOrig="800" w:dyaOrig="380" w14:anchorId="1BBEFD80">
          <v:shape id="_x0000_i1036" type="#_x0000_t75" style="width:40.65pt;height:19.35pt" o:ole="">
            <v:imagedata r:id="rId32" o:title=""/>
          </v:shape>
          <o:OLEObject Type="Embed" ProgID="Equation.DSMT4" ShapeID="_x0000_i1036" DrawAspect="Content" ObjectID="_1605460975" r:id="rId33"/>
        </w:object>
      </w:r>
      <w:r>
        <w:rPr>
          <w:position w:val="-28"/>
        </w:rPr>
        <w:tab/>
      </w:r>
    </w:p>
    <w:p w14:paraId="7E1F2342" w14:textId="77777777" w:rsidR="00182D8A" w:rsidRDefault="00182D8A" w:rsidP="00182D8A"/>
    <w:p w14:paraId="0B98A107" w14:textId="77777777" w:rsidR="008B64B4" w:rsidRPr="00A70F90" w:rsidRDefault="00A70F90" w:rsidP="006D0938">
      <w:pPr>
        <w:spacing w:after="120"/>
        <w:rPr>
          <w:b/>
          <w:sz w:val="28"/>
        </w:rPr>
      </w:pPr>
      <w:r w:rsidRPr="00014998">
        <w:rPr>
          <w:b/>
          <w:i/>
          <w:color w:val="632423" w:themeColor="accent2" w:themeShade="80"/>
          <w:sz w:val="28"/>
        </w:rPr>
        <w:lastRenderedPageBreak/>
        <w:t>Piecewise</w:t>
      </w:r>
      <w:r w:rsidRPr="00A70F90">
        <w:rPr>
          <w:b/>
          <w:sz w:val="28"/>
        </w:rPr>
        <w:t>-Defined Functions</w:t>
      </w:r>
    </w:p>
    <w:p w14:paraId="79663B5E" w14:textId="77777777" w:rsidR="00DA766C" w:rsidRDefault="00DA766C" w:rsidP="00DA766C">
      <w:r>
        <w:t xml:space="preserve">Function are sometimes described by more than one expression, we call such functions </w:t>
      </w:r>
      <w:r w:rsidRPr="00354ECC">
        <w:rPr>
          <w:b/>
          <w:i/>
          <w:sz w:val="26"/>
          <w:szCs w:val="26"/>
        </w:rPr>
        <w:t>piecewise-defined functions</w:t>
      </w:r>
      <w:r>
        <w:t>.</w:t>
      </w:r>
    </w:p>
    <w:p w14:paraId="62007D55" w14:textId="77777777" w:rsidR="00DA766C" w:rsidRDefault="00DA766C" w:rsidP="00DA766C"/>
    <w:p w14:paraId="47D50D34" w14:textId="77777777" w:rsidR="00765D89" w:rsidRPr="00B4266C" w:rsidRDefault="002F685E" w:rsidP="0070218D">
      <w:pPr>
        <w:spacing w:line="360" w:lineRule="auto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890688" behindDoc="0" locked="0" layoutInCell="1" allowOverlap="1" wp14:anchorId="090FCF1A" wp14:editId="3E88C361">
            <wp:simplePos x="0" y="0"/>
            <wp:positionH relativeFrom="column">
              <wp:posOffset>3389630</wp:posOffset>
            </wp:positionH>
            <wp:positionV relativeFrom="paragraph">
              <wp:posOffset>127000</wp:posOffset>
            </wp:positionV>
            <wp:extent cx="2327402" cy="2011680"/>
            <wp:effectExtent l="0" t="0" r="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7402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3CC5" w:rsidRPr="00B4266C">
        <w:rPr>
          <w:b/>
          <w:i/>
          <w:sz w:val="28"/>
        </w:rPr>
        <w:t>Example</w:t>
      </w:r>
    </w:p>
    <w:p w14:paraId="5368703C" w14:textId="77777777" w:rsidR="00A70F90" w:rsidRDefault="00765D89" w:rsidP="00765D89">
      <w:pPr>
        <w:spacing w:after="120" w:line="240" w:lineRule="auto"/>
      </w:pPr>
      <w:r>
        <w:t>Graph function</w:t>
      </w:r>
    </w:p>
    <w:p w14:paraId="68A6A0A9" w14:textId="77777777" w:rsidR="008B64B4" w:rsidRDefault="00765D89" w:rsidP="002E3AA9">
      <w:pPr>
        <w:spacing w:after="120"/>
        <w:ind w:left="180"/>
      </w:pPr>
      <w:r w:rsidRPr="00765D89">
        <w:object w:dxaOrig="2620" w:dyaOrig="720" w14:anchorId="1FBC3D27">
          <v:shape id="_x0000_i1037" type="#_x0000_t75" style="width:131.35pt;height:36pt" o:ole="">
            <v:imagedata r:id="rId35" o:title=""/>
          </v:shape>
          <o:OLEObject Type="Embed" ProgID="Equation.DSMT4" ShapeID="_x0000_i1037" DrawAspect="Content" ObjectID="_1605460976" r:id="rId36"/>
        </w:object>
      </w:r>
    </w:p>
    <w:p w14:paraId="5B6E5EB1" w14:textId="77777777" w:rsidR="006D0938" w:rsidRDefault="006D0938" w:rsidP="006D0938"/>
    <w:p w14:paraId="34338A56" w14:textId="77777777" w:rsidR="002F685E" w:rsidRDefault="002F685E" w:rsidP="006D0938"/>
    <w:p w14:paraId="384EDD82" w14:textId="77777777" w:rsidR="00353BA5" w:rsidRDefault="00353BA5" w:rsidP="0086341C">
      <w:pPr>
        <w:tabs>
          <w:tab w:val="left" w:pos="1080"/>
        </w:tabs>
        <w:spacing w:line="360" w:lineRule="auto"/>
      </w:pPr>
      <w:r>
        <w:t>Find:</w:t>
      </w:r>
      <w:r>
        <w:tab/>
      </w:r>
      <w:r w:rsidR="00B8173C" w:rsidRPr="00353BA5">
        <w:rPr>
          <w:position w:val="-10"/>
        </w:rPr>
        <w:object w:dxaOrig="1960" w:dyaOrig="320" w14:anchorId="1382BDA3">
          <v:shape id="_x0000_i1038" type="#_x0000_t75" style="width:98.35pt;height:15.65pt" o:ole="">
            <v:imagedata r:id="rId37" o:title=""/>
          </v:shape>
          <o:OLEObject Type="Embed" ProgID="Equation.DSMT4" ShapeID="_x0000_i1038" DrawAspect="Content" ObjectID="_1605460977" r:id="rId38"/>
        </w:object>
      </w:r>
    </w:p>
    <w:p w14:paraId="44949D04" w14:textId="77777777" w:rsidR="00353BA5" w:rsidRDefault="00353BA5" w:rsidP="00353BA5">
      <w:pPr>
        <w:tabs>
          <w:tab w:val="left" w:pos="360"/>
          <w:tab w:val="left" w:pos="1080"/>
        </w:tabs>
        <w:spacing w:line="360" w:lineRule="auto"/>
      </w:pPr>
      <w:r>
        <w:tab/>
      </w:r>
      <w:r>
        <w:tab/>
      </w:r>
      <w:r w:rsidR="00B8173C" w:rsidRPr="00353BA5">
        <w:rPr>
          <w:position w:val="-10"/>
        </w:rPr>
        <w:object w:dxaOrig="1980" w:dyaOrig="320" w14:anchorId="19B1E019">
          <v:shape id="_x0000_i1039" type="#_x0000_t75" style="width:99.65pt;height:15.65pt" o:ole="">
            <v:imagedata r:id="rId39" o:title=""/>
          </v:shape>
          <o:OLEObject Type="Embed" ProgID="Equation.DSMT4" ShapeID="_x0000_i1039" DrawAspect="Content" ObjectID="_1605460978" r:id="rId40"/>
        </w:object>
      </w:r>
    </w:p>
    <w:p w14:paraId="145885A9" w14:textId="77777777" w:rsidR="00353BA5" w:rsidRDefault="00353BA5" w:rsidP="00353BA5">
      <w:pPr>
        <w:tabs>
          <w:tab w:val="left" w:pos="360"/>
          <w:tab w:val="left" w:pos="1080"/>
        </w:tabs>
      </w:pPr>
      <w:r>
        <w:tab/>
      </w:r>
      <w:r>
        <w:tab/>
      </w:r>
      <w:r w:rsidR="00B8173C" w:rsidRPr="00353BA5">
        <w:rPr>
          <w:position w:val="-10"/>
        </w:rPr>
        <w:object w:dxaOrig="1540" w:dyaOrig="320" w14:anchorId="57EED64E">
          <v:shape id="_x0000_i1040" type="#_x0000_t75" style="width:77.35pt;height:15.65pt" o:ole="">
            <v:imagedata r:id="rId41" o:title=""/>
          </v:shape>
          <o:OLEObject Type="Embed" ProgID="Equation.DSMT4" ShapeID="_x0000_i1040" DrawAspect="Content" ObjectID="_1605460979" r:id="rId42"/>
        </w:object>
      </w:r>
    </w:p>
    <w:p w14:paraId="230C6AC1" w14:textId="77777777" w:rsidR="00353BA5" w:rsidRDefault="00353BA5" w:rsidP="00765D89"/>
    <w:p w14:paraId="2E683718" w14:textId="77777777" w:rsidR="006D0938" w:rsidRDefault="0086341C" w:rsidP="00765D89">
      <w:r>
        <w:rPr>
          <w:noProof/>
        </w:rPr>
        <w:drawing>
          <wp:anchor distT="0" distB="0" distL="114300" distR="114300" simplePos="0" relativeHeight="251891712" behindDoc="0" locked="0" layoutInCell="1" allowOverlap="1" wp14:anchorId="00A04329" wp14:editId="1F3D20B0">
            <wp:simplePos x="0" y="0"/>
            <wp:positionH relativeFrom="column">
              <wp:posOffset>3423920</wp:posOffset>
            </wp:positionH>
            <wp:positionV relativeFrom="paragraph">
              <wp:posOffset>13970</wp:posOffset>
            </wp:positionV>
            <wp:extent cx="2327402" cy="2011680"/>
            <wp:effectExtent l="0" t="0" r="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7402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F166A69" w14:textId="77777777" w:rsidR="0070218D" w:rsidRPr="00B4266C" w:rsidRDefault="0070218D" w:rsidP="0070218D">
      <w:pPr>
        <w:spacing w:line="360" w:lineRule="auto"/>
        <w:rPr>
          <w:b/>
          <w:i/>
          <w:sz w:val="28"/>
        </w:rPr>
      </w:pPr>
      <w:r w:rsidRPr="00B4266C">
        <w:rPr>
          <w:b/>
          <w:i/>
          <w:sz w:val="28"/>
        </w:rPr>
        <w:t>Example</w:t>
      </w:r>
    </w:p>
    <w:p w14:paraId="49FD1E0D" w14:textId="77777777" w:rsidR="0070218D" w:rsidRDefault="0070218D" w:rsidP="0070218D">
      <w:pPr>
        <w:spacing w:after="120" w:line="240" w:lineRule="auto"/>
      </w:pPr>
      <w:r>
        <w:t>Graph function</w:t>
      </w:r>
    </w:p>
    <w:p w14:paraId="0E76C5BF" w14:textId="77777777" w:rsidR="00765D89" w:rsidRDefault="00765D89" w:rsidP="0086341C">
      <w:pPr>
        <w:ind w:left="360"/>
      </w:pPr>
      <w:r w:rsidRPr="00765D89">
        <w:rPr>
          <w:position w:val="-30"/>
        </w:rPr>
        <w:object w:dxaOrig="2460" w:dyaOrig="720" w14:anchorId="071BBA89">
          <v:shape id="_x0000_i1041" type="#_x0000_t75" style="width:123pt;height:36pt" o:ole="">
            <v:imagedata r:id="rId44" o:title=""/>
          </v:shape>
          <o:OLEObject Type="Embed" ProgID="Equation.DSMT4" ShapeID="_x0000_i1041" DrawAspect="Content" ObjectID="_1605460980" r:id="rId45"/>
        </w:object>
      </w:r>
    </w:p>
    <w:p w14:paraId="7D8CEEE0" w14:textId="77777777" w:rsidR="00FB77E7" w:rsidRDefault="00FB77E7" w:rsidP="003B7912"/>
    <w:p w14:paraId="22B4F3F3" w14:textId="77777777" w:rsidR="003B7912" w:rsidRDefault="003B7912" w:rsidP="003B7912"/>
    <w:p w14:paraId="12FF6C66" w14:textId="77777777" w:rsidR="003B7912" w:rsidRDefault="003B7912" w:rsidP="003B7912"/>
    <w:p w14:paraId="6BEE4497" w14:textId="77777777" w:rsidR="003B7912" w:rsidRDefault="003B7912" w:rsidP="003B7912"/>
    <w:p w14:paraId="2ECA5642" w14:textId="77777777" w:rsidR="005C4668" w:rsidRDefault="005C4668" w:rsidP="00B4266C"/>
    <w:p w14:paraId="235BF021" w14:textId="77777777" w:rsidR="005C4668" w:rsidRDefault="005C4668" w:rsidP="003B7912"/>
    <w:p w14:paraId="1917E6C6" w14:textId="77777777" w:rsidR="005C4668" w:rsidRPr="00B4266C" w:rsidRDefault="005C4668" w:rsidP="005C4668">
      <w:pPr>
        <w:tabs>
          <w:tab w:val="left" w:pos="360"/>
          <w:tab w:val="left" w:pos="720"/>
        </w:tabs>
        <w:spacing w:after="60"/>
        <w:rPr>
          <w:b/>
          <w:i/>
          <w:sz w:val="28"/>
        </w:rPr>
      </w:pPr>
      <w:r w:rsidRPr="00B4266C">
        <w:rPr>
          <w:b/>
          <w:i/>
          <w:sz w:val="28"/>
        </w:rPr>
        <w:t>Example</w:t>
      </w:r>
    </w:p>
    <w:p w14:paraId="44FD0A07" w14:textId="77777777" w:rsidR="005C4668" w:rsidRDefault="005C4668" w:rsidP="005C4668">
      <w:pPr>
        <w:tabs>
          <w:tab w:val="left" w:pos="360"/>
          <w:tab w:val="left" w:pos="720"/>
        </w:tabs>
        <w:spacing w:after="120"/>
        <w:rPr>
          <w:position w:val="-32"/>
        </w:rPr>
      </w:pPr>
      <w:r>
        <w:tab/>
      </w:r>
      <w:r>
        <w:tab/>
      </w:r>
      <w:r w:rsidRPr="00C66B0E">
        <w:rPr>
          <w:position w:val="-32"/>
        </w:rPr>
        <w:object w:dxaOrig="4260" w:dyaOrig="780" w14:anchorId="4DCFDA65">
          <v:shape id="_x0000_i1042" type="#_x0000_t75" style="width:214pt;height:39pt" o:ole="">
            <v:imagedata r:id="rId46" o:title=""/>
          </v:shape>
          <o:OLEObject Type="Embed" ProgID="Equation.DSMT4" ShapeID="_x0000_i1042" DrawAspect="Content" ObjectID="_1605460981" r:id="rId47"/>
        </w:object>
      </w:r>
    </w:p>
    <w:p w14:paraId="3A768F0D" w14:textId="77777777" w:rsidR="005C4668" w:rsidRDefault="005C4668" w:rsidP="0086341C">
      <w:pPr>
        <w:tabs>
          <w:tab w:val="left" w:pos="360"/>
          <w:tab w:val="left" w:pos="720"/>
        </w:tabs>
        <w:spacing w:line="360" w:lineRule="auto"/>
      </w:pPr>
      <w:r>
        <w:t xml:space="preserve">Find </w:t>
      </w:r>
      <w:proofErr w:type="gramStart"/>
      <w:r w:rsidRPr="0070218D">
        <w:rPr>
          <w:i/>
        </w:rPr>
        <w:t>C</w:t>
      </w:r>
      <w:r>
        <w:t>(</w:t>
      </w:r>
      <w:proofErr w:type="gramEnd"/>
      <w:r>
        <w:t xml:space="preserve">40), </w:t>
      </w:r>
      <w:r w:rsidRPr="0070218D">
        <w:rPr>
          <w:i/>
        </w:rPr>
        <w:t>C</w:t>
      </w:r>
      <w:r>
        <w:t xml:space="preserve">(80), and </w:t>
      </w:r>
      <w:r w:rsidRPr="0070218D">
        <w:rPr>
          <w:i/>
        </w:rPr>
        <w:t>C</w:t>
      </w:r>
      <w:r>
        <w:t>(60)</w:t>
      </w:r>
    </w:p>
    <w:p w14:paraId="715ABDC3" w14:textId="77777777" w:rsidR="005C4668" w:rsidRPr="002E3AA9" w:rsidRDefault="005C4668" w:rsidP="005C4668">
      <w:pPr>
        <w:tabs>
          <w:tab w:val="left" w:pos="360"/>
          <w:tab w:val="left" w:pos="72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2E3AA9">
        <w:rPr>
          <w:b/>
          <w:i/>
          <w:color w:val="632423" w:themeColor="accent2" w:themeShade="80"/>
          <w:u w:val="single"/>
        </w:rPr>
        <w:t>Solution</w:t>
      </w:r>
    </w:p>
    <w:p w14:paraId="412ECC17" w14:textId="77777777" w:rsidR="005C4668" w:rsidRDefault="005C4668" w:rsidP="00D44B1A">
      <w:pPr>
        <w:pStyle w:val="ListParagraph"/>
        <w:numPr>
          <w:ilvl w:val="0"/>
          <w:numId w:val="13"/>
        </w:numPr>
        <w:tabs>
          <w:tab w:val="left" w:pos="360"/>
          <w:tab w:val="left" w:pos="720"/>
        </w:tabs>
        <w:spacing w:after="0" w:line="360" w:lineRule="auto"/>
      </w:pPr>
      <w:proofErr w:type="gramStart"/>
      <w:r w:rsidRPr="0070218D">
        <w:rPr>
          <w:i/>
        </w:rPr>
        <w:t>C</w:t>
      </w:r>
      <w:r>
        <w:t>(</w:t>
      </w:r>
      <w:proofErr w:type="gramEnd"/>
      <w:r>
        <w:t>40) = 20</w:t>
      </w:r>
    </w:p>
    <w:p w14:paraId="3B5857B6" w14:textId="77777777" w:rsidR="005C4668" w:rsidRDefault="005C4668" w:rsidP="00D44B1A">
      <w:pPr>
        <w:pStyle w:val="ListParagraph"/>
        <w:numPr>
          <w:ilvl w:val="0"/>
          <w:numId w:val="13"/>
        </w:numPr>
        <w:tabs>
          <w:tab w:val="left" w:pos="360"/>
          <w:tab w:val="left" w:pos="720"/>
        </w:tabs>
        <w:spacing w:after="0" w:line="360" w:lineRule="auto"/>
      </w:pPr>
      <w:proofErr w:type="gramStart"/>
      <w:r w:rsidRPr="006922B9">
        <w:rPr>
          <w:i/>
        </w:rPr>
        <w:t>C</w:t>
      </w:r>
      <w:r>
        <w:t>(</w:t>
      </w:r>
      <w:proofErr w:type="gramEnd"/>
      <w:r>
        <w:t>80) = 20 + 0.40(80 – 60) = 28</w:t>
      </w:r>
    </w:p>
    <w:p w14:paraId="4729B44A" w14:textId="77777777" w:rsidR="005C4668" w:rsidRDefault="005C4668" w:rsidP="00D44B1A">
      <w:pPr>
        <w:pStyle w:val="ListParagraph"/>
        <w:numPr>
          <w:ilvl w:val="0"/>
          <w:numId w:val="13"/>
        </w:numPr>
        <w:tabs>
          <w:tab w:val="left" w:pos="360"/>
          <w:tab w:val="left" w:pos="720"/>
        </w:tabs>
        <w:spacing w:after="0"/>
      </w:pPr>
      <w:proofErr w:type="gramStart"/>
      <w:r w:rsidRPr="006922B9">
        <w:rPr>
          <w:i/>
        </w:rPr>
        <w:t>C</w:t>
      </w:r>
      <w:r>
        <w:t>(</w:t>
      </w:r>
      <w:proofErr w:type="gramEnd"/>
      <w:r>
        <w:t>60) = 20</w:t>
      </w:r>
    </w:p>
    <w:p w14:paraId="25F64630" w14:textId="77777777" w:rsidR="003A5ECC" w:rsidRDefault="003A5ECC" w:rsidP="003A5ECC"/>
    <w:p w14:paraId="73EF67F7" w14:textId="77777777" w:rsidR="003A5ECC" w:rsidRDefault="003A5ECC" w:rsidP="003A5ECC"/>
    <w:p w14:paraId="42746857" w14:textId="77777777" w:rsidR="005A13AD" w:rsidRPr="0086341C" w:rsidRDefault="005A13AD" w:rsidP="0086341C">
      <w:pPr>
        <w:spacing w:line="240" w:lineRule="auto"/>
        <w:rPr>
          <w:sz w:val="12"/>
        </w:rPr>
      </w:pPr>
      <w:r w:rsidRPr="0086341C">
        <w:rPr>
          <w:sz w:val="12"/>
        </w:rPr>
        <w:br w:type="page"/>
      </w:r>
    </w:p>
    <w:p w14:paraId="06D3A3F5" w14:textId="77777777" w:rsidR="00FF7F3C" w:rsidRPr="009A2325" w:rsidRDefault="003B7912" w:rsidP="00B4266C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FF7F3C">
        <w:rPr>
          <w:rFonts w:cs="Times New Roman"/>
          <w:b/>
          <w:i/>
          <w:sz w:val="40"/>
          <w:szCs w:val="24"/>
        </w:rPr>
        <w:lastRenderedPageBreak/>
        <w:t>Exercise</w:t>
      </w:r>
      <w:r w:rsidR="00FF7F3C">
        <w:rPr>
          <w:rFonts w:cs="Times New Roman"/>
          <w:b/>
          <w:i/>
          <w:szCs w:val="24"/>
        </w:rPr>
        <w:tab/>
      </w:r>
      <w:r w:rsidR="00FF7F3C" w:rsidRPr="00FF7F3C">
        <w:rPr>
          <w:b/>
          <w:i/>
          <w:color w:val="000099"/>
          <w:sz w:val="32"/>
        </w:rPr>
        <w:t xml:space="preserve"> </w:t>
      </w:r>
      <w:r w:rsidR="00FF7F3C" w:rsidRPr="00FF7F3C">
        <w:rPr>
          <w:b/>
          <w:i/>
          <w:color w:val="000099"/>
          <w:sz w:val="28"/>
        </w:rPr>
        <w:t xml:space="preserve">Section </w:t>
      </w:r>
      <w:r w:rsidR="00FF7F3C" w:rsidRPr="00FF7F3C">
        <w:rPr>
          <w:b/>
          <w:color w:val="000099"/>
          <w:sz w:val="32"/>
        </w:rPr>
        <w:t>2.</w:t>
      </w:r>
      <w:r w:rsidR="002347F2">
        <w:rPr>
          <w:b/>
          <w:color w:val="000099"/>
          <w:sz w:val="32"/>
        </w:rPr>
        <w:t>1</w:t>
      </w:r>
      <w:r w:rsidR="00FF7F3C" w:rsidRPr="00FF7F3C">
        <w:rPr>
          <w:b/>
          <w:i/>
          <w:color w:val="000099"/>
          <w:sz w:val="32"/>
        </w:rPr>
        <w:t xml:space="preserve"> </w:t>
      </w:r>
      <w:r w:rsidR="00FF7F3C" w:rsidRPr="00FF7F3C">
        <w:rPr>
          <w:b/>
          <w:color w:val="000099"/>
          <w:sz w:val="32"/>
        </w:rPr>
        <w:t>– Functions and Graphs</w:t>
      </w:r>
    </w:p>
    <w:p w14:paraId="00459306" w14:textId="77777777" w:rsidR="00C149CF" w:rsidRDefault="009F56E3" w:rsidP="009B4A32">
      <w:pPr>
        <w:pStyle w:val="ListParagraph"/>
        <w:numPr>
          <w:ilvl w:val="0"/>
          <w:numId w:val="44"/>
        </w:numPr>
        <w:tabs>
          <w:tab w:val="left" w:pos="4320"/>
        </w:tabs>
        <w:spacing w:after="0" w:line="360" w:lineRule="auto"/>
        <w:ind w:left="540" w:hanging="540"/>
      </w:pPr>
      <w:r w:rsidRPr="009F56E3">
        <w:rPr>
          <w:position w:val="-50"/>
        </w:rPr>
        <w:object w:dxaOrig="3000" w:dyaOrig="1120" w14:anchorId="39FA34DD">
          <v:shape id="_x0000_i1043" type="#_x0000_t75" style="width:149.35pt;height:56.35pt" o:ole="">
            <v:imagedata r:id="rId48" o:title=""/>
          </v:shape>
          <o:OLEObject Type="Embed" ProgID="Equation.DSMT4" ShapeID="_x0000_i1043" DrawAspect="Content" ObjectID="_1605460982" r:id="rId49"/>
        </w:object>
      </w:r>
      <w:r w:rsidRPr="009F56E3">
        <w:t xml:space="preserve"> </w:t>
      </w:r>
      <w:r>
        <w:tab/>
      </w:r>
      <w:r w:rsidRPr="004C2668">
        <w:rPr>
          <w:b/>
        </w:rPr>
        <w:t>Find</w:t>
      </w:r>
      <w:r>
        <w:t xml:space="preserve">: </w:t>
      </w:r>
      <w:r w:rsidRPr="00353BA5">
        <w:rPr>
          <w:position w:val="-10"/>
        </w:rPr>
        <w:object w:dxaOrig="2880" w:dyaOrig="320" w14:anchorId="4ECACE1D">
          <v:shape id="_x0000_i1044" type="#_x0000_t75" style="width:143.35pt;height:15.65pt" o:ole="">
            <v:imagedata r:id="rId50" o:title=""/>
          </v:shape>
          <o:OLEObject Type="Embed" ProgID="Equation.DSMT4" ShapeID="_x0000_i1044" DrawAspect="Content" ObjectID="_1605460983" r:id="rId51"/>
        </w:object>
      </w:r>
    </w:p>
    <w:p w14:paraId="0825F652" w14:textId="77777777" w:rsidR="003B7912" w:rsidRDefault="00D82E40" w:rsidP="009B4A32">
      <w:pPr>
        <w:pStyle w:val="ListParagraph"/>
        <w:numPr>
          <w:ilvl w:val="0"/>
          <w:numId w:val="44"/>
        </w:numPr>
        <w:tabs>
          <w:tab w:val="left" w:pos="4320"/>
        </w:tabs>
        <w:spacing w:after="0" w:line="360" w:lineRule="auto"/>
        <w:ind w:left="540" w:hanging="540"/>
      </w:pPr>
      <w:r w:rsidRPr="00D82E40">
        <w:rPr>
          <w:position w:val="-50"/>
        </w:rPr>
        <w:object w:dxaOrig="3040" w:dyaOrig="1120" w14:anchorId="5552017B">
          <v:shape id="_x0000_i1045" type="#_x0000_t75" style="width:151.65pt;height:56.35pt" o:ole="">
            <v:imagedata r:id="rId52" o:title=""/>
          </v:shape>
          <o:OLEObject Type="Embed" ProgID="Equation.DSMT4" ShapeID="_x0000_i1045" DrawAspect="Content" ObjectID="_1605460984" r:id="rId53"/>
        </w:object>
      </w:r>
      <w:r>
        <w:t xml:space="preserve"> </w:t>
      </w:r>
      <w:r>
        <w:tab/>
      </w:r>
      <w:r w:rsidRPr="004C2668">
        <w:rPr>
          <w:b/>
        </w:rPr>
        <w:t>Find</w:t>
      </w:r>
      <w:r>
        <w:t xml:space="preserve">: </w:t>
      </w:r>
      <w:r w:rsidRPr="00353BA5">
        <w:rPr>
          <w:position w:val="-10"/>
        </w:rPr>
        <w:object w:dxaOrig="2880" w:dyaOrig="320" w14:anchorId="460FA872">
          <v:shape id="_x0000_i1046" type="#_x0000_t75" style="width:143.35pt;height:15.65pt" o:ole="">
            <v:imagedata r:id="rId50" o:title=""/>
          </v:shape>
          <o:OLEObject Type="Embed" ProgID="Equation.DSMT4" ShapeID="_x0000_i1046" DrawAspect="Content" ObjectID="_1605460985" r:id="rId54"/>
        </w:object>
      </w:r>
      <w:r>
        <w:t xml:space="preserve"> </w:t>
      </w:r>
    </w:p>
    <w:p w14:paraId="3367508D" w14:textId="77777777" w:rsidR="003B7912" w:rsidRDefault="00D82E40" w:rsidP="009B4A32">
      <w:pPr>
        <w:pStyle w:val="ListParagraph"/>
        <w:numPr>
          <w:ilvl w:val="0"/>
          <w:numId w:val="44"/>
        </w:numPr>
        <w:tabs>
          <w:tab w:val="left" w:pos="4320"/>
        </w:tabs>
        <w:spacing w:after="0" w:line="276" w:lineRule="auto"/>
        <w:ind w:left="540" w:hanging="540"/>
      </w:pPr>
      <w:r w:rsidRPr="00D82E40">
        <w:rPr>
          <w:position w:val="-58"/>
        </w:rPr>
        <w:object w:dxaOrig="3480" w:dyaOrig="1280" w14:anchorId="61BDF24E">
          <v:shape id="_x0000_i1047" type="#_x0000_t75" style="width:174pt;height:63.65pt" o:ole="">
            <v:imagedata r:id="rId55" o:title=""/>
          </v:shape>
          <o:OLEObject Type="Embed" ProgID="Equation.DSMT4" ShapeID="_x0000_i1047" DrawAspect="Content" ObjectID="_1605460986" r:id="rId56"/>
        </w:object>
      </w:r>
      <w:r w:rsidRPr="00D82E40">
        <w:t xml:space="preserve"> </w:t>
      </w:r>
      <w:r>
        <w:tab/>
      </w:r>
      <w:r w:rsidRPr="004C2668">
        <w:rPr>
          <w:b/>
        </w:rPr>
        <w:t>Find</w:t>
      </w:r>
      <w:r>
        <w:t xml:space="preserve">: </w:t>
      </w:r>
      <w:r w:rsidRPr="00353BA5">
        <w:rPr>
          <w:position w:val="-10"/>
        </w:rPr>
        <w:object w:dxaOrig="2880" w:dyaOrig="320" w14:anchorId="4F0592D2">
          <v:shape id="_x0000_i1048" type="#_x0000_t75" style="width:143.35pt;height:15.65pt" o:ole="">
            <v:imagedata r:id="rId50" o:title=""/>
          </v:shape>
          <o:OLEObject Type="Embed" ProgID="Equation.DSMT4" ShapeID="_x0000_i1048" DrawAspect="Content" ObjectID="_1605460987" r:id="rId57"/>
        </w:object>
      </w:r>
    </w:p>
    <w:p w14:paraId="1D8A123F" w14:textId="77777777" w:rsidR="00D85DE3" w:rsidRDefault="00D85DE3" w:rsidP="00D85DE3"/>
    <w:p w14:paraId="54EACE18" w14:textId="77777777" w:rsidR="00C66E69" w:rsidRDefault="004855E2" w:rsidP="009B4A32">
      <w:pPr>
        <w:pStyle w:val="ListParagraph"/>
        <w:numPr>
          <w:ilvl w:val="0"/>
          <w:numId w:val="44"/>
        </w:numPr>
        <w:tabs>
          <w:tab w:val="left" w:pos="3600"/>
        </w:tabs>
        <w:spacing w:after="0" w:line="276" w:lineRule="auto"/>
        <w:ind w:left="540" w:hanging="540"/>
      </w:pPr>
      <w:r w:rsidRPr="004855E2">
        <w:rPr>
          <w:position w:val="-46"/>
        </w:rPr>
        <w:object w:dxaOrig="2600" w:dyaOrig="1040" w14:anchorId="23DE5F21">
          <v:shape id="_x0000_i1049" type="#_x0000_t75" style="width:129.65pt;height:51.65pt" o:ole="">
            <v:imagedata r:id="rId58" o:title=""/>
          </v:shape>
          <o:OLEObject Type="Embed" ProgID="Equation.DSMT4" ShapeID="_x0000_i1049" DrawAspect="Content" ObjectID="_1605460988" r:id="rId59"/>
        </w:object>
      </w:r>
      <w:r w:rsidRPr="004855E2">
        <w:tab/>
      </w:r>
      <w:r w:rsidRPr="004C2668">
        <w:rPr>
          <w:b/>
        </w:rPr>
        <w:t>Find</w:t>
      </w:r>
      <w:r>
        <w:t xml:space="preserve">: </w:t>
      </w:r>
      <w:r w:rsidRPr="00353BA5">
        <w:rPr>
          <w:position w:val="-10"/>
        </w:rPr>
        <w:object w:dxaOrig="2020" w:dyaOrig="320" w14:anchorId="24F42A7D">
          <v:shape id="_x0000_i1050" type="#_x0000_t75" style="width:100.35pt;height:15.65pt" o:ole="">
            <v:imagedata r:id="rId60" o:title=""/>
          </v:shape>
          <o:OLEObject Type="Embed" ProgID="Equation.DSMT4" ShapeID="_x0000_i1050" DrawAspect="Content" ObjectID="_1605460989" r:id="rId61"/>
        </w:object>
      </w:r>
    </w:p>
    <w:p w14:paraId="4EF150B0" w14:textId="77777777" w:rsidR="00DB41E8" w:rsidRDefault="00DB41E8" w:rsidP="00DB41E8"/>
    <w:p w14:paraId="1AB1498E" w14:textId="77777777" w:rsidR="00DB41E8" w:rsidRDefault="00DB41E8" w:rsidP="009B4A32">
      <w:pPr>
        <w:pStyle w:val="ListParagraph"/>
        <w:numPr>
          <w:ilvl w:val="0"/>
          <w:numId w:val="44"/>
        </w:numPr>
        <w:tabs>
          <w:tab w:val="left" w:pos="3420"/>
        </w:tabs>
        <w:spacing w:after="0" w:line="360" w:lineRule="auto"/>
        <w:ind w:left="540" w:hanging="540"/>
      </w:pPr>
      <w:r w:rsidRPr="00DB41E8">
        <w:rPr>
          <w:position w:val="-30"/>
        </w:rPr>
        <w:object w:dxaOrig="2700" w:dyaOrig="720" w14:anchorId="460ECB69">
          <v:shape id="_x0000_i1051" type="#_x0000_t75" style="width:134.65pt;height:36pt" o:ole="">
            <v:imagedata r:id="rId62" o:title=""/>
          </v:shape>
          <o:OLEObject Type="Embed" ProgID="Equation.DSMT4" ShapeID="_x0000_i1051" DrawAspect="Content" ObjectID="_1605460990" r:id="rId63"/>
        </w:object>
      </w:r>
      <w:r>
        <w:tab/>
      </w:r>
      <w:r w:rsidRPr="004C2668">
        <w:rPr>
          <w:b/>
        </w:rPr>
        <w:t>Find</w:t>
      </w:r>
    </w:p>
    <w:tbl>
      <w:tblPr>
        <w:tblStyle w:val="TableGrid"/>
        <w:tblW w:w="4601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DB41E8" w14:paraId="4A39AC4A" w14:textId="77777777" w:rsidTr="00547492">
        <w:tc>
          <w:tcPr>
            <w:tcW w:w="1620" w:type="dxa"/>
          </w:tcPr>
          <w:p w14:paraId="1E5F895B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409E585B">
                <v:shape id="_x0000_i1052" type="#_x0000_t75" style="width:27.65pt;height:20.35pt" o:ole="">
                  <v:imagedata r:id="rId64" o:title=""/>
                </v:shape>
                <o:OLEObject Type="Embed" ProgID="Equation.DSMT4" ShapeID="_x0000_i1052" DrawAspect="Content" ObjectID="_1605460991" r:id="rId65"/>
              </w:object>
            </w:r>
          </w:p>
        </w:tc>
        <w:tc>
          <w:tcPr>
            <w:tcW w:w="1710" w:type="dxa"/>
          </w:tcPr>
          <w:p w14:paraId="52252772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15B07367">
                <v:shape id="_x0000_i1053" type="#_x0000_t75" style="width:35.35pt;height:20.35pt" o:ole="">
                  <v:imagedata r:id="rId66" o:title=""/>
                </v:shape>
                <o:OLEObject Type="Embed" ProgID="Equation.DSMT4" ShapeID="_x0000_i1053" DrawAspect="Content" ObjectID="_1605460992" r:id="rId67"/>
              </w:object>
            </w:r>
          </w:p>
        </w:tc>
        <w:tc>
          <w:tcPr>
            <w:tcW w:w="1890" w:type="dxa"/>
          </w:tcPr>
          <w:p w14:paraId="766733E0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20" w:dyaOrig="400" w14:anchorId="2D47EFD1">
                <v:shape id="_x0000_i1054" type="#_x0000_t75" style="width:26.35pt;height:20.35pt" o:ole="">
                  <v:imagedata r:id="rId68" o:title=""/>
                </v:shape>
                <o:OLEObject Type="Embed" ProgID="Equation.DSMT4" ShapeID="_x0000_i1054" DrawAspect="Content" ObjectID="_1605460993" r:id="rId69"/>
              </w:object>
            </w:r>
          </w:p>
        </w:tc>
        <w:tc>
          <w:tcPr>
            <w:tcW w:w="2430" w:type="dxa"/>
          </w:tcPr>
          <w:p w14:paraId="703E150E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00" w:dyaOrig="400" w14:anchorId="3BC7DDA6">
                <v:shape id="_x0000_i1055" type="#_x0000_t75" style="width:69.65pt;height:20.35pt" o:ole="">
                  <v:imagedata r:id="rId70" o:title=""/>
                </v:shape>
                <o:OLEObject Type="Embed" ProgID="Equation.DSMT4" ShapeID="_x0000_i1055" DrawAspect="Content" ObjectID="_1605460994" r:id="rId71"/>
              </w:object>
            </w:r>
          </w:p>
        </w:tc>
        <w:tc>
          <w:tcPr>
            <w:tcW w:w="1890" w:type="dxa"/>
          </w:tcPr>
          <w:p w14:paraId="18BA9D85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7D8EF009">
                <v:shape id="_x0000_i1056" type="#_x0000_t75" style="width:29.35pt;height:20.35pt" o:ole="">
                  <v:imagedata r:id="rId72" o:title=""/>
                </v:shape>
                <o:OLEObject Type="Embed" ProgID="Equation.DSMT4" ShapeID="_x0000_i1056" DrawAspect="Content" ObjectID="_1605460995" r:id="rId73"/>
              </w:object>
            </w:r>
            <w:r>
              <w:t xml:space="preserve"> </w:t>
            </w:r>
          </w:p>
        </w:tc>
      </w:tr>
    </w:tbl>
    <w:p w14:paraId="21937CD5" w14:textId="77777777" w:rsidR="00DB41E8" w:rsidRDefault="00DB41E8" w:rsidP="00D85DE3"/>
    <w:p w14:paraId="3228CB13" w14:textId="77777777" w:rsidR="00DB41E8" w:rsidRDefault="00DB41E8" w:rsidP="009B4A32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DB41E8">
        <w:rPr>
          <w:position w:val="-30"/>
        </w:rPr>
        <w:object w:dxaOrig="2680" w:dyaOrig="720" w14:anchorId="6F9B7517">
          <v:shape id="_x0000_i1057" type="#_x0000_t75" style="width:134pt;height:36pt" o:ole="">
            <v:imagedata r:id="rId74" o:title=""/>
          </v:shape>
          <o:OLEObject Type="Embed" ProgID="Equation.DSMT4" ShapeID="_x0000_i1057" DrawAspect="Content" ObjectID="_1605460996" r:id="rId75"/>
        </w:object>
      </w:r>
      <w:r w:rsidRPr="00DB41E8">
        <w:t xml:space="preserve"> </w:t>
      </w:r>
      <w:r>
        <w:tab/>
      </w:r>
      <w:r w:rsidRPr="004C2668">
        <w:rPr>
          <w:b/>
        </w:rPr>
        <w:t>Find</w:t>
      </w:r>
    </w:p>
    <w:tbl>
      <w:tblPr>
        <w:tblStyle w:val="TableGrid"/>
        <w:tblW w:w="4601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DB41E8" w14:paraId="213F6A0D" w14:textId="77777777" w:rsidTr="00547492">
        <w:tc>
          <w:tcPr>
            <w:tcW w:w="1621" w:type="dxa"/>
          </w:tcPr>
          <w:p w14:paraId="62036D9E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39E7DBE2">
                <v:shape id="_x0000_i1058" type="#_x0000_t75" style="width:27.65pt;height:20.35pt" o:ole="">
                  <v:imagedata r:id="rId64" o:title=""/>
                </v:shape>
                <o:OLEObject Type="Embed" ProgID="Equation.DSMT4" ShapeID="_x0000_i1058" DrawAspect="Content" ObjectID="_1605460997" r:id="rId76"/>
              </w:object>
            </w:r>
          </w:p>
        </w:tc>
        <w:tc>
          <w:tcPr>
            <w:tcW w:w="1710" w:type="dxa"/>
          </w:tcPr>
          <w:p w14:paraId="38913ECF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680" w:dyaOrig="400" w14:anchorId="0EEB2F91">
                <v:shape id="_x0000_i1059" type="#_x0000_t75" style="width:33.65pt;height:20.35pt" o:ole="">
                  <v:imagedata r:id="rId77" o:title=""/>
                </v:shape>
                <o:OLEObject Type="Embed" ProgID="Equation.DSMT4" ShapeID="_x0000_i1059" DrawAspect="Content" ObjectID="_1605460998" r:id="rId78"/>
              </w:object>
            </w:r>
          </w:p>
        </w:tc>
        <w:tc>
          <w:tcPr>
            <w:tcW w:w="1890" w:type="dxa"/>
          </w:tcPr>
          <w:p w14:paraId="37236111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6F8C8592">
                <v:shape id="_x0000_i1060" type="#_x0000_t75" style="width:29.35pt;height:20.35pt" o:ole="">
                  <v:imagedata r:id="rId79" o:title=""/>
                </v:shape>
                <o:OLEObject Type="Embed" ProgID="Equation.DSMT4" ShapeID="_x0000_i1060" DrawAspect="Content" ObjectID="_1605460999" r:id="rId80"/>
              </w:object>
            </w:r>
          </w:p>
        </w:tc>
        <w:tc>
          <w:tcPr>
            <w:tcW w:w="2430" w:type="dxa"/>
          </w:tcPr>
          <w:p w14:paraId="634FA928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20" w:dyaOrig="400" w14:anchorId="7CED1F35">
                <v:shape id="_x0000_i1061" type="#_x0000_t75" style="width:71.35pt;height:20.35pt" o:ole="">
                  <v:imagedata r:id="rId81" o:title=""/>
                </v:shape>
                <o:OLEObject Type="Embed" ProgID="Equation.DSMT4" ShapeID="_x0000_i1061" DrawAspect="Content" ObjectID="_1605461000" r:id="rId82"/>
              </w:object>
            </w:r>
          </w:p>
        </w:tc>
        <w:tc>
          <w:tcPr>
            <w:tcW w:w="1890" w:type="dxa"/>
          </w:tcPr>
          <w:p w14:paraId="02195786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2FD3271F">
                <v:shape id="_x0000_i1062" type="#_x0000_t75" style="width:29.35pt;height:20.35pt" o:ole="">
                  <v:imagedata r:id="rId72" o:title=""/>
                </v:shape>
                <o:OLEObject Type="Embed" ProgID="Equation.DSMT4" ShapeID="_x0000_i1062" DrawAspect="Content" ObjectID="_1605461001" r:id="rId83"/>
              </w:object>
            </w:r>
            <w:r>
              <w:t xml:space="preserve"> </w:t>
            </w:r>
          </w:p>
        </w:tc>
      </w:tr>
    </w:tbl>
    <w:p w14:paraId="18D43B4F" w14:textId="77777777" w:rsidR="00DB41E8" w:rsidRDefault="00DB41E8" w:rsidP="00D85DE3"/>
    <w:p w14:paraId="20F4143A" w14:textId="77777777" w:rsidR="00DB41E8" w:rsidRDefault="00DB41E8" w:rsidP="009B4A32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DB41E8">
        <w:rPr>
          <w:position w:val="-30"/>
        </w:rPr>
        <w:object w:dxaOrig="2640" w:dyaOrig="720" w14:anchorId="52909545">
          <v:shape id="_x0000_i1063" type="#_x0000_t75" style="width:131.65pt;height:36pt" o:ole="">
            <v:imagedata r:id="rId84" o:title=""/>
          </v:shape>
          <o:OLEObject Type="Embed" ProgID="Equation.DSMT4" ShapeID="_x0000_i1063" DrawAspect="Content" ObjectID="_1605461002" r:id="rId85"/>
        </w:object>
      </w:r>
      <w:r w:rsidRPr="00DB41E8">
        <w:t xml:space="preserve"> </w:t>
      </w:r>
      <w:r>
        <w:tab/>
      </w:r>
      <w:r w:rsidRPr="004C2668">
        <w:rPr>
          <w:b/>
        </w:rPr>
        <w:t>Find</w:t>
      </w:r>
    </w:p>
    <w:tbl>
      <w:tblPr>
        <w:tblStyle w:val="TableGrid"/>
        <w:tblW w:w="4601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DB41E8" w14:paraId="7EBEE578" w14:textId="77777777" w:rsidTr="00547492">
        <w:tc>
          <w:tcPr>
            <w:tcW w:w="1620" w:type="dxa"/>
          </w:tcPr>
          <w:p w14:paraId="4EB8B655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0FBB5D13">
                <v:shape id="_x0000_i1064" type="#_x0000_t75" style="width:27.65pt;height:20.35pt" o:ole="">
                  <v:imagedata r:id="rId64" o:title=""/>
                </v:shape>
                <o:OLEObject Type="Embed" ProgID="Equation.DSMT4" ShapeID="_x0000_i1064" DrawAspect="Content" ObjectID="_1605461003" r:id="rId86"/>
              </w:object>
            </w:r>
          </w:p>
        </w:tc>
        <w:tc>
          <w:tcPr>
            <w:tcW w:w="1710" w:type="dxa"/>
          </w:tcPr>
          <w:p w14:paraId="1F37BCBD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21EE4FB0">
                <v:shape id="_x0000_i1065" type="#_x0000_t75" style="width:28.65pt;height:20.35pt" o:ole="">
                  <v:imagedata r:id="rId87" o:title=""/>
                </v:shape>
                <o:OLEObject Type="Embed" ProgID="Equation.DSMT4" ShapeID="_x0000_i1065" DrawAspect="Content" ObjectID="_1605461004" r:id="rId88"/>
              </w:object>
            </w:r>
          </w:p>
        </w:tc>
        <w:tc>
          <w:tcPr>
            <w:tcW w:w="1890" w:type="dxa"/>
          </w:tcPr>
          <w:p w14:paraId="38505AAE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4E73C5BD">
                <v:shape id="_x0000_i1066" type="#_x0000_t75" style="width:35.35pt;height:20.35pt" o:ole="">
                  <v:imagedata r:id="rId89" o:title=""/>
                </v:shape>
                <o:OLEObject Type="Embed" ProgID="Equation.DSMT4" ShapeID="_x0000_i1066" DrawAspect="Content" ObjectID="_1605461005" r:id="rId90"/>
              </w:object>
            </w:r>
          </w:p>
        </w:tc>
        <w:tc>
          <w:tcPr>
            <w:tcW w:w="2430" w:type="dxa"/>
          </w:tcPr>
          <w:p w14:paraId="7DB38BA4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59" w:dyaOrig="400" w14:anchorId="4A75C358">
                <v:shape id="_x0000_i1067" type="#_x0000_t75" style="width:68.35pt;height:20.35pt" o:ole="">
                  <v:imagedata r:id="rId91" o:title=""/>
                </v:shape>
                <o:OLEObject Type="Embed" ProgID="Equation.DSMT4" ShapeID="_x0000_i1067" DrawAspect="Content" ObjectID="_1605461006" r:id="rId92"/>
              </w:object>
            </w:r>
          </w:p>
        </w:tc>
        <w:tc>
          <w:tcPr>
            <w:tcW w:w="1890" w:type="dxa"/>
          </w:tcPr>
          <w:p w14:paraId="6C0108E3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22D3DF16">
                <v:shape id="_x0000_i1068" type="#_x0000_t75" style="width:29.35pt;height:20.35pt" o:ole="">
                  <v:imagedata r:id="rId72" o:title=""/>
                </v:shape>
                <o:OLEObject Type="Embed" ProgID="Equation.DSMT4" ShapeID="_x0000_i1068" DrawAspect="Content" ObjectID="_1605461007" r:id="rId93"/>
              </w:object>
            </w:r>
            <w:r>
              <w:t xml:space="preserve"> </w:t>
            </w:r>
          </w:p>
        </w:tc>
      </w:tr>
    </w:tbl>
    <w:p w14:paraId="7C763A48" w14:textId="77777777" w:rsidR="0076206B" w:rsidRDefault="0076206B" w:rsidP="00D85DE3"/>
    <w:p w14:paraId="5EA6C893" w14:textId="77777777" w:rsidR="004855E2" w:rsidRPr="00554EE5" w:rsidRDefault="004855E2" w:rsidP="009B4A32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>
        <w:t xml:space="preserve">Graph the piecewise function defined by   </w:t>
      </w:r>
      <w:r w:rsidRPr="00832048">
        <w:rPr>
          <w:position w:val="-30"/>
        </w:rPr>
        <w:object w:dxaOrig="2620" w:dyaOrig="720" w14:anchorId="352219D9">
          <v:shape id="_x0000_i1069" type="#_x0000_t75" style="width:131.35pt;height:36pt" o:ole="">
            <v:imagedata r:id="rId94" o:title=""/>
          </v:shape>
          <o:OLEObject Type="Embed" ProgID="Equation.3" ShapeID="_x0000_i1069" DrawAspect="Content" ObjectID="_1605461008" r:id="rId95"/>
        </w:object>
      </w:r>
    </w:p>
    <w:p w14:paraId="3F69A950" w14:textId="77777777" w:rsidR="00554EE5" w:rsidRDefault="00554EE5" w:rsidP="009B4A32">
      <w:pPr>
        <w:pStyle w:val="ListParagraph"/>
        <w:numPr>
          <w:ilvl w:val="0"/>
          <w:numId w:val="44"/>
        </w:numPr>
        <w:spacing w:after="0" w:line="480" w:lineRule="auto"/>
        <w:ind w:left="540" w:hanging="540"/>
      </w:pPr>
      <w:r>
        <w:t xml:space="preserve">Sketch the graph </w:t>
      </w:r>
      <w:r w:rsidRPr="002552F7">
        <w:rPr>
          <w:position w:val="-58"/>
        </w:rPr>
        <w:object w:dxaOrig="3019" w:dyaOrig="1280" w14:anchorId="78465EEA">
          <v:shape id="_x0000_i1070" type="#_x0000_t75" style="width:150.65pt;height:63.65pt" o:ole="">
            <v:imagedata r:id="rId96" o:title=""/>
          </v:shape>
          <o:OLEObject Type="Embed" ProgID="Equation.DSMT4" ShapeID="_x0000_i1070" DrawAspect="Content" ObjectID="_1605461009" r:id="rId97"/>
        </w:object>
      </w:r>
    </w:p>
    <w:p w14:paraId="539129D8" w14:textId="77777777" w:rsidR="0032784C" w:rsidRDefault="00554EE5" w:rsidP="009B4A32">
      <w:pPr>
        <w:pStyle w:val="ListParagraph"/>
        <w:numPr>
          <w:ilvl w:val="0"/>
          <w:numId w:val="44"/>
        </w:numPr>
        <w:spacing w:after="0"/>
        <w:ind w:left="540" w:hanging="540"/>
      </w:pPr>
      <w:r>
        <w:lastRenderedPageBreak/>
        <w:t xml:space="preserve">Sketch the graph </w:t>
      </w:r>
      <w:r w:rsidRPr="002552F7">
        <w:rPr>
          <w:position w:val="-58"/>
        </w:rPr>
        <w:object w:dxaOrig="3060" w:dyaOrig="1280" w14:anchorId="3EB422FB">
          <v:shape id="_x0000_i1071" type="#_x0000_t75" style="width:153.65pt;height:63.65pt" o:ole="">
            <v:imagedata r:id="rId98" o:title=""/>
          </v:shape>
          <o:OLEObject Type="Embed" ProgID="Equation.DSMT4" ShapeID="_x0000_i1071" DrawAspect="Content" ObjectID="_1605461010" r:id="rId99"/>
        </w:object>
      </w:r>
    </w:p>
    <w:p w14:paraId="02FF1DC3" w14:textId="77777777" w:rsidR="000E2D85" w:rsidRDefault="000E2D85" w:rsidP="000E2D85"/>
    <w:p w14:paraId="10257099" w14:textId="77777777" w:rsidR="00986256" w:rsidRDefault="00986256" w:rsidP="00986256">
      <w:pPr>
        <w:tabs>
          <w:tab w:val="left" w:pos="1080"/>
        </w:tabs>
        <w:spacing w:after="80"/>
      </w:pPr>
      <w:r>
        <w:t>(</w:t>
      </w:r>
      <w:r w:rsidRPr="00B475A7">
        <w:rPr>
          <w:b/>
        </w:rPr>
        <w:t xml:space="preserve">37 </w:t>
      </w:r>
      <w:r w:rsidRPr="00B475A7">
        <w:rPr>
          <w:b/>
        </w:rPr>
        <w:sym w:font="Symbol" w:char="F02D"/>
      </w:r>
      <w:r w:rsidRPr="00B475A7">
        <w:rPr>
          <w:b/>
        </w:rPr>
        <w:t xml:space="preserve"> 42</w:t>
      </w:r>
      <w:r>
        <w:t>)</w:t>
      </w:r>
      <w:r>
        <w:tab/>
      </w:r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6"/>
        <w:gridCol w:w="4929"/>
      </w:tblGrid>
      <w:tr w:rsidR="00986256" w14:paraId="1BFD89B5" w14:textId="77777777" w:rsidTr="00244C7C">
        <w:tc>
          <w:tcPr>
            <w:tcW w:w="5018" w:type="dxa"/>
          </w:tcPr>
          <w:p w14:paraId="075D5E40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B762EB">
              <w:rPr>
                <w:position w:val="-14"/>
              </w:rPr>
              <w:object w:dxaOrig="1920" w:dyaOrig="460" w14:anchorId="1FAEC749">
                <v:shape id="_x0000_i1072" type="#_x0000_t75" style="width:96pt;height:23pt" o:ole="">
                  <v:imagedata r:id="rId100" o:title=""/>
                </v:shape>
                <o:OLEObject Type="Embed" ProgID="Equation.DSMT4" ShapeID="_x0000_i1072" DrawAspect="Content" ObjectID="_1605461011" r:id="rId101"/>
              </w:object>
            </w:r>
          </w:p>
        </w:tc>
        <w:tc>
          <w:tcPr>
            <w:tcW w:w="5064" w:type="dxa"/>
          </w:tcPr>
          <w:p w14:paraId="23F57E5D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B762EB">
              <w:rPr>
                <w:position w:val="-14"/>
              </w:rPr>
              <w:object w:dxaOrig="2060" w:dyaOrig="460" w14:anchorId="0F1FF5AB">
                <v:shape id="_x0000_i1073" type="#_x0000_t75" style="width:103pt;height:23pt" o:ole="">
                  <v:imagedata r:id="rId102" o:title=""/>
                </v:shape>
                <o:OLEObject Type="Embed" ProgID="Equation.DSMT4" ShapeID="_x0000_i1073" DrawAspect="Content" ObjectID="_1605461012" r:id="rId103"/>
              </w:object>
            </w:r>
          </w:p>
        </w:tc>
      </w:tr>
      <w:tr w:rsidR="00986256" w14:paraId="56A949B5" w14:textId="77777777" w:rsidTr="00244C7C">
        <w:tc>
          <w:tcPr>
            <w:tcW w:w="5018" w:type="dxa"/>
            <w:tcBorders>
              <w:bottom w:val="dotDash" w:sz="4" w:space="0" w:color="auto"/>
            </w:tcBorders>
          </w:tcPr>
          <w:p w14:paraId="6898A903" w14:textId="77777777" w:rsidR="00986256" w:rsidRDefault="00986256" w:rsidP="00244C7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82052CC" wp14:editId="6B15465B">
                  <wp:extent cx="2056190" cy="1828800"/>
                  <wp:effectExtent l="0" t="0" r="1270" b="0"/>
                  <wp:docPr id="490" name="Picture 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  <w:tcBorders>
              <w:bottom w:val="dotDash" w:sz="4" w:space="0" w:color="auto"/>
            </w:tcBorders>
          </w:tcPr>
          <w:p w14:paraId="4398C423" w14:textId="77777777" w:rsidR="00986256" w:rsidRDefault="00986256" w:rsidP="00244C7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A3900A1" wp14:editId="67D9E5CB">
                  <wp:extent cx="2056190" cy="1828800"/>
                  <wp:effectExtent l="0" t="0" r="1270" b="0"/>
                  <wp:docPr id="491" name="Picture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6256" w14:paraId="0F00C2AC" w14:textId="77777777" w:rsidTr="00244C7C">
        <w:tc>
          <w:tcPr>
            <w:tcW w:w="5018" w:type="dxa"/>
            <w:tcBorders>
              <w:top w:val="dotDash" w:sz="4" w:space="0" w:color="auto"/>
            </w:tcBorders>
          </w:tcPr>
          <w:p w14:paraId="377D7A2C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B762EB">
              <w:rPr>
                <w:position w:val="-14"/>
              </w:rPr>
              <w:object w:dxaOrig="1820" w:dyaOrig="460" w14:anchorId="2D519DA0">
                <v:shape id="_x0000_i1074" type="#_x0000_t75" style="width:91pt;height:23pt" o:ole="">
                  <v:imagedata r:id="rId106" o:title=""/>
                </v:shape>
                <o:OLEObject Type="Embed" ProgID="Equation.DSMT4" ShapeID="_x0000_i1074" DrawAspect="Content" ObjectID="_1605461013" r:id="rId107"/>
              </w:object>
            </w:r>
          </w:p>
        </w:tc>
        <w:tc>
          <w:tcPr>
            <w:tcW w:w="5064" w:type="dxa"/>
            <w:tcBorders>
              <w:top w:val="dotDash" w:sz="4" w:space="0" w:color="auto"/>
            </w:tcBorders>
          </w:tcPr>
          <w:p w14:paraId="63C4C685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B762EB">
              <w:rPr>
                <w:position w:val="-14"/>
              </w:rPr>
              <w:object w:dxaOrig="1660" w:dyaOrig="460" w14:anchorId="2F18C6C9">
                <v:shape id="_x0000_i1075" type="#_x0000_t75" style="width:83pt;height:23pt" o:ole="">
                  <v:imagedata r:id="rId108" o:title=""/>
                </v:shape>
                <o:OLEObject Type="Embed" ProgID="Equation.DSMT4" ShapeID="_x0000_i1075" DrawAspect="Content" ObjectID="_1605461014" r:id="rId109"/>
              </w:object>
            </w:r>
          </w:p>
        </w:tc>
      </w:tr>
      <w:tr w:rsidR="00986256" w14:paraId="59405C3E" w14:textId="77777777" w:rsidTr="00244C7C">
        <w:tc>
          <w:tcPr>
            <w:tcW w:w="5018" w:type="dxa"/>
            <w:tcBorders>
              <w:bottom w:val="dotDash" w:sz="4" w:space="0" w:color="auto"/>
            </w:tcBorders>
          </w:tcPr>
          <w:p w14:paraId="2B38F89B" w14:textId="77777777" w:rsidR="00986256" w:rsidRDefault="00986256" w:rsidP="00244C7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48EE7AE" wp14:editId="595AF62B">
                  <wp:extent cx="2056190" cy="1828800"/>
                  <wp:effectExtent l="0" t="0" r="1270" b="0"/>
                  <wp:docPr id="492" name="Picture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  <w:tcBorders>
              <w:bottom w:val="dotDash" w:sz="4" w:space="0" w:color="auto"/>
            </w:tcBorders>
          </w:tcPr>
          <w:p w14:paraId="43A62E05" w14:textId="77777777" w:rsidR="00986256" w:rsidRDefault="00986256" w:rsidP="00244C7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1A2C869" wp14:editId="2CEF1021">
                  <wp:extent cx="2056190" cy="1828800"/>
                  <wp:effectExtent l="0" t="0" r="1270" b="0"/>
                  <wp:docPr id="493" name="Picture 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6256" w14:paraId="0436ABF3" w14:textId="77777777" w:rsidTr="00244C7C">
        <w:tc>
          <w:tcPr>
            <w:tcW w:w="5018" w:type="dxa"/>
            <w:tcBorders>
              <w:top w:val="dotDash" w:sz="4" w:space="0" w:color="auto"/>
            </w:tcBorders>
          </w:tcPr>
          <w:p w14:paraId="151F9BFB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6D7A60">
              <w:rPr>
                <w:position w:val="-20"/>
              </w:rPr>
              <w:object w:dxaOrig="1880" w:dyaOrig="520" w14:anchorId="6A4A8D5D">
                <v:shape id="_x0000_i1076" type="#_x0000_t75" style="width:94pt;height:26pt" o:ole="">
                  <v:imagedata r:id="rId112" o:title=""/>
                </v:shape>
                <o:OLEObject Type="Embed" ProgID="Equation.DSMT4" ShapeID="_x0000_i1076" DrawAspect="Content" ObjectID="_1605461015" r:id="rId113"/>
              </w:object>
            </w:r>
          </w:p>
        </w:tc>
        <w:tc>
          <w:tcPr>
            <w:tcW w:w="5064" w:type="dxa"/>
            <w:tcBorders>
              <w:top w:val="dotDash" w:sz="4" w:space="0" w:color="auto"/>
            </w:tcBorders>
          </w:tcPr>
          <w:p w14:paraId="78AF9D69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6D7A60">
              <w:rPr>
                <w:position w:val="-20"/>
              </w:rPr>
              <w:object w:dxaOrig="2420" w:dyaOrig="520" w14:anchorId="491E1EA6">
                <v:shape id="_x0000_i1077" type="#_x0000_t75" style="width:121pt;height:26pt" o:ole="">
                  <v:imagedata r:id="rId114" o:title=""/>
                </v:shape>
                <o:OLEObject Type="Embed" ProgID="Equation.DSMT4" ShapeID="_x0000_i1077" DrawAspect="Content" ObjectID="_1605461016" r:id="rId115"/>
              </w:object>
            </w:r>
          </w:p>
        </w:tc>
      </w:tr>
      <w:tr w:rsidR="00986256" w14:paraId="2BB9699A" w14:textId="77777777" w:rsidTr="00244C7C">
        <w:tc>
          <w:tcPr>
            <w:tcW w:w="5018" w:type="dxa"/>
          </w:tcPr>
          <w:p w14:paraId="406F44D8" w14:textId="77777777" w:rsidR="00986256" w:rsidRDefault="00986256" w:rsidP="00244C7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38A956E" wp14:editId="16936F9C">
                  <wp:extent cx="2056190" cy="1828800"/>
                  <wp:effectExtent l="0" t="0" r="1270" b="0"/>
                  <wp:docPr id="494" name="Picture 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</w:tcPr>
          <w:p w14:paraId="07B0FBD2" w14:textId="77777777" w:rsidR="00986256" w:rsidRDefault="00986256" w:rsidP="00244C7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12D7490" wp14:editId="37DD7754">
                  <wp:extent cx="2061029" cy="1828800"/>
                  <wp:effectExtent l="0" t="0" r="0" b="0"/>
                  <wp:docPr id="498" name="Picture 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02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150946" w14:textId="77777777" w:rsidR="00270EB7" w:rsidRDefault="00270EB7" w:rsidP="000E2D85">
      <w:r>
        <w:br w:type="page"/>
      </w:r>
    </w:p>
    <w:p w14:paraId="59116B1D" w14:textId="77777777" w:rsidR="00535A50" w:rsidRPr="00977567" w:rsidRDefault="00535A50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 w:rsidRPr="00977567">
        <w:lastRenderedPageBreak/>
        <w:t xml:space="preserve">The elevation </w:t>
      </w:r>
      <w:r w:rsidRPr="00201411">
        <w:rPr>
          <w:i/>
        </w:rPr>
        <w:t>H</w:t>
      </w:r>
      <w:r w:rsidRPr="00977567">
        <w:t xml:space="preserve">, in </w:t>
      </w:r>
      <w:r w:rsidRPr="00892ABA">
        <w:rPr>
          <w:i/>
        </w:rPr>
        <w:t>meters</w:t>
      </w:r>
      <w:r w:rsidRPr="00977567">
        <w:t xml:space="preserve">, above sea level at which the boiling point of water is in </w:t>
      </w:r>
      <w:r w:rsidRPr="00535A50">
        <w:rPr>
          <w:b/>
          <w:i/>
          <w:sz w:val="26"/>
          <w:szCs w:val="26"/>
        </w:rPr>
        <w:t>t</w:t>
      </w:r>
      <w:r w:rsidRPr="00977567">
        <w:t xml:space="preserve"> </w:t>
      </w:r>
      <w:r w:rsidRPr="00892ABA">
        <w:rPr>
          <w:i/>
        </w:rPr>
        <w:t>degrees</w:t>
      </w:r>
      <w:r w:rsidRPr="00977567">
        <w:t xml:space="preserve"> </w:t>
      </w:r>
      <w:r w:rsidRPr="00892ABA">
        <w:rPr>
          <w:i/>
        </w:rPr>
        <w:t>Celsius</w:t>
      </w:r>
      <w:r w:rsidRPr="00977567">
        <w:t xml:space="preserve"> is given by the function</w:t>
      </w:r>
    </w:p>
    <w:p w14:paraId="0C472995" w14:textId="77777777" w:rsidR="00535A50" w:rsidRPr="00977567" w:rsidRDefault="00535A50" w:rsidP="006C1C1E">
      <w:pPr>
        <w:spacing w:after="120" w:line="240" w:lineRule="auto"/>
        <w:ind w:left="720"/>
      </w:pPr>
      <w:r w:rsidRPr="00977567">
        <w:tab/>
      </w:r>
      <w:r w:rsidRPr="00977567">
        <w:object w:dxaOrig="3480" w:dyaOrig="420" w14:anchorId="4637A223">
          <v:shape id="_x0000_i1078" type="#_x0000_t75" style="width:174pt;height:21pt" o:ole="">
            <v:imagedata r:id="rId118" o:title=""/>
          </v:shape>
          <o:OLEObject Type="Embed" ProgID="Equation.DSMT4" ShapeID="_x0000_i1078" DrawAspect="Content" ObjectID="_1605461017" r:id="rId119"/>
        </w:object>
      </w:r>
    </w:p>
    <w:p w14:paraId="2112EEC8" w14:textId="77777777" w:rsidR="00535A50" w:rsidRDefault="00535A50" w:rsidP="00535A50">
      <w:pPr>
        <w:ind w:left="720"/>
      </w:pPr>
      <w:r w:rsidRPr="00977567">
        <w:t>At what elevation is the boiling point 99.5</w:t>
      </w:r>
      <w:r w:rsidRPr="00977567">
        <w:sym w:font="Symbol" w:char="F0B0"/>
      </w:r>
      <w:r w:rsidRPr="00977567">
        <w:t>.</w:t>
      </w:r>
    </w:p>
    <w:p w14:paraId="6E5F243A" w14:textId="77777777" w:rsidR="00EE5081" w:rsidRDefault="00EE5081" w:rsidP="00EE5081"/>
    <w:p w14:paraId="52FDC067" w14:textId="77777777" w:rsidR="00FF54DB" w:rsidRDefault="00FF54DB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 w:rsidRPr="001709BC">
        <w:t xml:space="preserve">A hot-air balloon rises straight up from the ground at a rate of 120 </w:t>
      </w:r>
      <w:r w:rsidRPr="00EC093C">
        <w:rPr>
          <w:i/>
        </w:rPr>
        <w:t>ft./min</w:t>
      </w:r>
      <w:r w:rsidRPr="001709BC">
        <w:t xml:space="preserve">. The balloon is tracked from a rangefinder on the ground at point </w:t>
      </w:r>
      <w:r w:rsidRPr="00EC093C">
        <w:rPr>
          <w:i/>
        </w:rPr>
        <w:t>P</w:t>
      </w:r>
      <w:r w:rsidRPr="001709BC">
        <w:t xml:space="preserve">, which is 400 </w:t>
      </w:r>
      <w:r w:rsidRPr="00201411">
        <w:rPr>
          <w:i/>
        </w:rPr>
        <w:t>f</w:t>
      </w:r>
      <w:r w:rsidR="00201411" w:rsidRPr="00201411">
        <w:rPr>
          <w:i/>
        </w:rPr>
        <w:t>ee</w:t>
      </w:r>
      <w:r w:rsidRPr="00201411">
        <w:rPr>
          <w:i/>
        </w:rPr>
        <w:t>t</w:t>
      </w:r>
      <w:r>
        <w:t>.</w:t>
      </w:r>
      <w:r w:rsidRPr="001709BC">
        <w:t xml:space="preserve"> from the release point </w:t>
      </w:r>
      <w:r w:rsidRPr="00EC093C">
        <w:rPr>
          <w:i/>
        </w:rPr>
        <w:t>Q</w:t>
      </w:r>
      <w:r w:rsidRPr="001709BC">
        <w:t xml:space="preserve"> of the balloon. Let </w:t>
      </w:r>
      <w:r w:rsidRPr="00E81858">
        <w:rPr>
          <w:i/>
          <w:sz w:val="26"/>
          <w:szCs w:val="26"/>
        </w:rPr>
        <w:t>d</w:t>
      </w:r>
      <w:r w:rsidRPr="001709BC">
        <w:t xml:space="preserve"> </w:t>
      </w:r>
      <w:r w:rsidR="00DA75FD">
        <w:t>be</w:t>
      </w:r>
      <w:r w:rsidRPr="001709BC">
        <w:t xml:space="preserve"> the distance from the balloon to the rangefinder and</w:t>
      </w:r>
      <w:r w:rsidRPr="00130B88">
        <w:rPr>
          <w:b/>
          <w:i/>
          <w:sz w:val="28"/>
        </w:rPr>
        <w:t xml:space="preserve"> </w:t>
      </w:r>
      <w:r w:rsidRPr="00E81858">
        <w:rPr>
          <w:i/>
          <w:sz w:val="28"/>
        </w:rPr>
        <w:t>t</w:t>
      </w:r>
      <w:r w:rsidRPr="00130B88">
        <w:rPr>
          <w:sz w:val="28"/>
        </w:rPr>
        <w:t xml:space="preserve"> </w:t>
      </w:r>
      <w:r w:rsidRPr="001709BC">
        <w:t xml:space="preserve">– the time, in </w:t>
      </w:r>
      <w:r w:rsidRPr="00EC093C">
        <w:rPr>
          <w:i/>
        </w:rPr>
        <w:t>minutes</w:t>
      </w:r>
      <w:r w:rsidRPr="001709BC">
        <w:t>, since the balloon was released. Express</w:t>
      </w:r>
      <w:r>
        <w:t xml:space="preserve"> </w:t>
      </w:r>
      <w:r w:rsidRPr="00E81858">
        <w:rPr>
          <w:i/>
          <w:sz w:val="26"/>
          <w:szCs w:val="26"/>
        </w:rPr>
        <w:t>d</w:t>
      </w:r>
      <w:r>
        <w:t xml:space="preserve"> as a function of </w:t>
      </w:r>
      <w:r w:rsidRPr="00E81858">
        <w:rPr>
          <w:i/>
          <w:sz w:val="28"/>
        </w:rPr>
        <w:t>t</w:t>
      </w:r>
      <w:r>
        <w:t>.</w:t>
      </w:r>
    </w:p>
    <w:p w14:paraId="6BCB08A8" w14:textId="77777777" w:rsidR="00FF54DB" w:rsidRDefault="00FF54DB" w:rsidP="006928AA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F5403A3" wp14:editId="3C9E0843">
            <wp:extent cx="2949345" cy="2560320"/>
            <wp:effectExtent l="0" t="0" r="3810" b="0"/>
            <wp:docPr id="11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20" cstate="screen"/>
                    <a:srcRect l="9563" t="39983" r="12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345" cy="2560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17FBAE" w14:textId="77777777" w:rsidR="008F0C43" w:rsidRDefault="008F0C43" w:rsidP="008F0C43"/>
    <w:p w14:paraId="1E1F3CB9" w14:textId="77777777" w:rsidR="00FF54DB" w:rsidRDefault="00FF54DB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n airplane is flying at an altitude of 3700 </w:t>
      </w:r>
      <w:r w:rsidRPr="00130B88">
        <w:rPr>
          <w:i/>
        </w:rPr>
        <w:t>f</w:t>
      </w:r>
      <w:r w:rsidR="00892ABA">
        <w:rPr>
          <w:i/>
        </w:rPr>
        <w:t>ee</w:t>
      </w:r>
      <w:r w:rsidRPr="00130B88">
        <w:rPr>
          <w:i/>
        </w:rPr>
        <w:t>t</w:t>
      </w:r>
      <w:r>
        <w:t xml:space="preserve">. The slanted distance directly to the airport is </w:t>
      </w:r>
      <w:r w:rsidRPr="00E81858">
        <w:rPr>
          <w:i/>
          <w:sz w:val="28"/>
        </w:rPr>
        <w:t>d</w:t>
      </w:r>
      <w:r>
        <w:t xml:space="preserve"> </w:t>
      </w:r>
      <w:r w:rsidRPr="00892ABA">
        <w:rPr>
          <w:i/>
        </w:rPr>
        <w:t>feet</w:t>
      </w:r>
      <w:r>
        <w:t xml:space="preserve">. Express the horizontal distance </w:t>
      </w:r>
      <w:r w:rsidR="003C0569" w:rsidRPr="00E81858">
        <w:rPr>
          <w:i/>
          <w:sz w:val="28"/>
        </w:rPr>
        <w:t>x</w:t>
      </w:r>
      <w:r>
        <w:t xml:space="preserve"> as a function of </w:t>
      </w:r>
      <w:r w:rsidRPr="00E81858">
        <w:rPr>
          <w:i/>
          <w:sz w:val="28"/>
        </w:rPr>
        <w:t>d</w:t>
      </w:r>
      <w:r>
        <w:t>.</w:t>
      </w:r>
    </w:p>
    <w:p w14:paraId="2F693802" w14:textId="77777777" w:rsidR="00B00579" w:rsidRDefault="003C0569" w:rsidP="00E81858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1D792371" wp14:editId="243941D4">
            <wp:extent cx="3337779" cy="1645920"/>
            <wp:effectExtent l="0" t="0" r="0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7779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68468" w14:textId="01E45C4C" w:rsidR="006C4FC5" w:rsidRDefault="006C4FC5" w:rsidP="000150E5">
      <w:r>
        <w:br w:type="page"/>
      </w:r>
    </w:p>
    <w:p w14:paraId="13628843" w14:textId="77777777" w:rsidR="000150E5" w:rsidRDefault="000150E5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bookmarkStart w:id="1" w:name="_Hlk490560664"/>
      <w:r>
        <w:lastRenderedPageBreak/>
        <w:t xml:space="preserve">For the first minute of flight, a hot air balloon rises vertically at a rate of 3 </w:t>
      </w:r>
      <w:r w:rsidRPr="000150E5">
        <w:rPr>
          <w:i/>
        </w:rPr>
        <w:t>m/sec</w:t>
      </w:r>
      <w:r>
        <w:t xml:space="preserve">. If </w:t>
      </w:r>
      <w:r w:rsidRPr="000150E5">
        <w:rPr>
          <w:i/>
          <w:sz w:val="26"/>
          <w:szCs w:val="26"/>
        </w:rPr>
        <w:t>t</w:t>
      </w:r>
      <w:r>
        <w:t xml:space="preserve"> is the time in </w:t>
      </w:r>
      <w:r w:rsidRPr="000150E5">
        <w:rPr>
          <w:i/>
        </w:rPr>
        <w:t>seconds</w:t>
      </w:r>
      <w:r>
        <w:t xml:space="preserve"> that the balloon has been airborne, write the distance </w:t>
      </w:r>
      <w:r w:rsidRPr="00E81858">
        <w:rPr>
          <w:i/>
        </w:rPr>
        <w:t xml:space="preserve">d </w:t>
      </w:r>
      <w:r>
        <w:t xml:space="preserve">between the balloon and a point on the ground 50 </w:t>
      </w:r>
      <w:r w:rsidRPr="000150E5">
        <w:rPr>
          <w:i/>
        </w:rPr>
        <w:t>meters</w:t>
      </w:r>
      <w:r>
        <w:t xml:space="preserve"> from the point to lift off as a function of </w:t>
      </w:r>
      <w:r w:rsidRPr="000150E5">
        <w:rPr>
          <w:i/>
          <w:sz w:val="26"/>
          <w:szCs w:val="26"/>
        </w:rPr>
        <w:t>t</w:t>
      </w:r>
      <w:r>
        <w:t>.</w:t>
      </w:r>
    </w:p>
    <w:bookmarkEnd w:id="1"/>
    <w:p w14:paraId="46123D31" w14:textId="77777777" w:rsidR="000150E5" w:rsidRDefault="000150E5" w:rsidP="000150E5">
      <w:pPr>
        <w:spacing w:before="60"/>
        <w:jc w:val="center"/>
      </w:pPr>
      <w:r>
        <w:rPr>
          <w:noProof/>
        </w:rPr>
        <w:drawing>
          <wp:inline distT="0" distB="0" distL="0" distR="0" wp14:anchorId="0A7446C3" wp14:editId="6A2A6353">
            <wp:extent cx="3629817" cy="2194560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29817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C26C3F" w14:textId="77777777" w:rsidR="008347BF" w:rsidRPr="008347BF" w:rsidRDefault="008347BF" w:rsidP="006C4FC5"/>
    <w:p w14:paraId="71BF98DB" w14:textId="77777777" w:rsidR="000150E5" w:rsidRDefault="008347BF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bookmarkStart w:id="2" w:name="_Hlk490560937"/>
      <w:r>
        <w:t xml:space="preserve">A light house is 2 </w:t>
      </w:r>
      <w:r w:rsidRPr="008347BF">
        <w:rPr>
          <w:i/>
        </w:rPr>
        <w:t>miles</w:t>
      </w:r>
      <w:r>
        <w:t xml:space="preserve"> south of a port. A ship leaves port and sails east at a rate of 7 </w:t>
      </w:r>
      <w:r w:rsidRPr="008347BF">
        <w:rPr>
          <w:i/>
        </w:rPr>
        <w:t>miles</w:t>
      </w:r>
      <w:r>
        <w:t xml:space="preserve"> per </w:t>
      </w:r>
      <w:r w:rsidRPr="008347BF">
        <w:rPr>
          <w:i/>
        </w:rPr>
        <w:t>hour</w:t>
      </w:r>
      <w:r>
        <w:t xml:space="preserve">. Express </w:t>
      </w:r>
      <w:bookmarkStart w:id="3" w:name="_Hlk490560924"/>
      <w:r>
        <w:t xml:space="preserve">the distance </w:t>
      </w:r>
      <w:r w:rsidRPr="008347BF">
        <w:rPr>
          <w:i/>
          <w:sz w:val="26"/>
          <w:szCs w:val="26"/>
        </w:rPr>
        <w:t>d</w:t>
      </w:r>
      <w:r>
        <w:t xml:space="preserve"> between the ship and the lighthouse as a function of time, given that the ship has been sailing for </w:t>
      </w:r>
      <w:r w:rsidRPr="008347BF">
        <w:rPr>
          <w:i/>
          <w:sz w:val="26"/>
          <w:szCs w:val="26"/>
        </w:rPr>
        <w:t>t</w:t>
      </w:r>
      <w:r>
        <w:t xml:space="preserve"> </w:t>
      </w:r>
      <w:r w:rsidRPr="00E81858">
        <w:rPr>
          <w:i/>
        </w:rPr>
        <w:t>hours</w:t>
      </w:r>
      <w:r>
        <w:t>.</w:t>
      </w:r>
    </w:p>
    <w:bookmarkEnd w:id="2"/>
    <w:bookmarkEnd w:id="3"/>
    <w:p w14:paraId="5E57FFF2" w14:textId="1F7B2E8D" w:rsidR="008347BF" w:rsidRDefault="008347BF" w:rsidP="008347BF">
      <w:pPr>
        <w:jc w:val="center"/>
      </w:pPr>
      <w:r>
        <w:rPr>
          <w:noProof/>
        </w:rPr>
        <w:drawing>
          <wp:inline distT="0" distB="0" distL="0" distR="0" wp14:anchorId="7A5A3B53" wp14:editId="72A2E785">
            <wp:extent cx="268800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6880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58A06" w14:textId="77777777" w:rsidR="006C4FC5" w:rsidRDefault="006C4FC5" w:rsidP="006C4FC5"/>
    <w:p w14:paraId="7102C073" w14:textId="77777777" w:rsidR="00D47858" w:rsidRDefault="00D47858" w:rsidP="009B4A32">
      <w:pPr>
        <w:pStyle w:val="ListParagraph"/>
        <w:numPr>
          <w:ilvl w:val="0"/>
          <w:numId w:val="44"/>
        </w:numPr>
        <w:spacing w:after="120" w:line="276" w:lineRule="auto"/>
        <w:ind w:left="540" w:hanging="540"/>
      </w:pPr>
      <w:bookmarkStart w:id="4" w:name="_Hlk490561807"/>
      <w:r>
        <w:t xml:space="preserve">A cone has an altitude of 15 </w:t>
      </w:r>
      <w:r w:rsidRPr="00D47858">
        <w:rPr>
          <w:i/>
        </w:rPr>
        <w:t>cm</w:t>
      </w:r>
      <w:r>
        <w:t xml:space="preserve"> and a radius of 3 </w:t>
      </w:r>
      <w:r w:rsidRPr="00D47858">
        <w:rPr>
          <w:i/>
        </w:rPr>
        <w:t>cm</w:t>
      </w:r>
      <w:r>
        <w:t>. A right circular cylinder of radius</w:t>
      </w:r>
      <w:r w:rsidRPr="00D47858">
        <w:rPr>
          <w:i/>
          <w:sz w:val="26"/>
          <w:szCs w:val="26"/>
        </w:rPr>
        <w:t xml:space="preserve"> r</w:t>
      </w:r>
      <w:r>
        <w:t xml:space="preserve"> and height </w:t>
      </w:r>
      <w:r w:rsidRPr="00D47858">
        <w:rPr>
          <w:i/>
          <w:sz w:val="26"/>
          <w:szCs w:val="26"/>
        </w:rPr>
        <w:t>h</w:t>
      </w:r>
      <w:r>
        <w:t xml:space="preserve"> is inscribed in the cone. Use similar triangles to write </w:t>
      </w:r>
      <w:r w:rsidRPr="00D47858">
        <w:rPr>
          <w:i/>
          <w:sz w:val="26"/>
          <w:szCs w:val="26"/>
        </w:rPr>
        <w:t>h</w:t>
      </w:r>
      <w:r>
        <w:t xml:space="preserve"> as a function of </w:t>
      </w:r>
      <w:r w:rsidRPr="00D47858">
        <w:rPr>
          <w:i/>
          <w:sz w:val="26"/>
          <w:szCs w:val="26"/>
        </w:rPr>
        <w:t>r</w:t>
      </w:r>
      <w:r>
        <w:t>.</w:t>
      </w:r>
    </w:p>
    <w:bookmarkEnd w:id="4"/>
    <w:p w14:paraId="119DFE4E" w14:textId="77777777" w:rsidR="00D47858" w:rsidRDefault="00D47858" w:rsidP="00D47858">
      <w:pPr>
        <w:jc w:val="center"/>
      </w:pPr>
      <w:r>
        <w:rPr>
          <w:noProof/>
        </w:rPr>
        <w:drawing>
          <wp:inline distT="0" distB="0" distL="0" distR="0" wp14:anchorId="6E98C9A2" wp14:editId="767C307A">
            <wp:extent cx="1756259" cy="22860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75625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1B9FE" w14:textId="3428A572" w:rsidR="006C4FC5" w:rsidRDefault="006C4FC5" w:rsidP="008F1DF6">
      <w:r>
        <w:br w:type="page"/>
      </w:r>
    </w:p>
    <w:p w14:paraId="0FB9464E" w14:textId="77777777" w:rsidR="00873AFB" w:rsidRDefault="00873AFB" w:rsidP="009B4A32">
      <w:pPr>
        <w:pStyle w:val="ListParagraph"/>
        <w:numPr>
          <w:ilvl w:val="0"/>
          <w:numId w:val="44"/>
        </w:numPr>
        <w:spacing w:after="120"/>
        <w:ind w:left="540" w:hanging="540"/>
      </w:pPr>
      <w:bookmarkStart w:id="5" w:name="_Hlk490562030"/>
      <w:r>
        <w:lastRenderedPageBreak/>
        <w:t xml:space="preserve">Water is flowing into a conical drinking cup with an altitude of 4 </w:t>
      </w:r>
      <w:r w:rsidRPr="00B42BA0">
        <w:rPr>
          <w:i/>
        </w:rPr>
        <w:t>inches</w:t>
      </w:r>
      <w:r>
        <w:t xml:space="preserve"> am a radius of 2 </w:t>
      </w:r>
      <w:r w:rsidRPr="00B42BA0">
        <w:rPr>
          <w:i/>
        </w:rPr>
        <w:t>inches</w:t>
      </w:r>
      <w:r>
        <w:t>.</w:t>
      </w:r>
    </w:p>
    <w:p w14:paraId="51CAC9B8" w14:textId="77777777" w:rsidR="00873AFB" w:rsidRDefault="00B42BA0" w:rsidP="00B42BA0">
      <w:pPr>
        <w:jc w:val="center"/>
      </w:pPr>
      <w:r>
        <w:rPr>
          <w:noProof/>
        </w:rPr>
        <w:drawing>
          <wp:inline distT="0" distB="0" distL="0" distR="0" wp14:anchorId="155CB66D" wp14:editId="747C3067">
            <wp:extent cx="2073200" cy="2194560"/>
            <wp:effectExtent l="0" t="0" r="381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07320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97833" w14:textId="77777777" w:rsidR="00873AFB" w:rsidRDefault="00873AFB" w:rsidP="009B4A32">
      <w:pPr>
        <w:pStyle w:val="ListParagraph"/>
        <w:numPr>
          <w:ilvl w:val="0"/>
          <w:numId w:val="61"/>
        </w:numPr>
        <w:spacing w:after="0" w:line="276" w:lineRule="auto"/>
      </w:pPr>
      <w:r>
        <w:t xml:space="preserve">Write the radius </w:t>
      </w:r>
      <w:r w:rsidRPr="00B42BA0">
        <w:rPr>
          <w:i/>
          <w:sz w:val="26"/>
          <w:szCs w:val="26"/>
        </w:rPr>
        <w:t>r</w:t>
      </w:r>
      <w:r>
        <w:t xml:space="preserve"> of the surface of the water as a function of its depth </w:t>
      </w:r>
      <w:r w:rsidRPr="00B42BA0">
        <w:rPr>
          <w:i/>
        </w:rPr>
        <w:t>h</w:t>
      </w:r>
      <w:r>
        <w:t>.</w:t>
      </w:r>
    </w:p>
    <w:p w14:paraId="5F752CFE" w14:textId="77777777" w:rsidR="00873AFB" w:rsidRDefault="00873AFB" w:rsidP="009B4A32">
      <w:pPr>
        <w:pStyle w:val="ListParagraph"/>
        <w:numPr>
          <w:ilvl w:val="0"/>
          <w:numId w:val="61"/>
        </w:numPr>
        <w:spacing w:after="0" w:line="276" w:lineRule="auto"/>
      </w:pPr>
      <w:r>
        <w:t xml:space="preserve">Write the volume </w:t>
      </w:r>
      <w:r w:rsidRPr="00B42BA0">
        <w:rPr>
          <w:i/>
        </w:rPr>
        <w:t>V</w:t>
      </w:r>
      <w:r>
        <w:t xml:space="preserve"> of the water as a function of its depth </w:t>
      </w:r>
      <w:r w:rsidRPr="00B42BA0">
        <w:rPr>
          <w:i/>
        </w:rPr>
        <w:t>h</w:t>
      </w:r>
      <w:r>
        <w:t>.</w:t>
      </w:r>
    </w:p>
    <w:p w14:paraId="2D4BFED7" w14:textId="77777777" w:rsidR="006363E0" w:rsidRDefault="006363E0" w:rsidP="006C4FC5"/>
    <w:p w14:paraId="577C4D87" w14:textId="77777777" w:rsidR="001179AD" w:rsidRDefault="001179AD" w:rsidP="001179AD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bookmarkStart w:id="6" w:name="_Hlk490562224"/>
      <w:bookmarkEnd w:id="5"/>
      <w:r>
        <w:t xml:space="preserve">A water tank has the shape of a right circular cone with height 16 </w:t>
      </w:r>
      <w:r w:rsidRPr="001179AD">
        <w:rPr>
          <w:i/>
        </w:rPr>
        <w:t>feet</w:t>
      </w:r>
      <w:r>
        <w:t xml:space="preserve"> and radius 8 </w:t>
      </w:r>
      <w:r w:rsidRPr="001179AD">
        <w:rPr>
          <w:i/>
        </w:rPr>
        <w:t>feet</w:t>
      </w:r>
      <w:r>
        <w:t xml:space="preserve">. Water is running into the tank so that the radius </w:t>
      </w:r>
      <w:r w:rsidRPr="001179AD">
        <w:rPr>
          <w:i/>
          <w:sz w:val="26"/>
          <w:szCs w:val="26"/>
        </w:rPr>
        <w:t>r</w:t>
      </w:r>
      <w:r>
        <w:t xml:space="preserve"> (in </w:t>
      </w:r>
      <w:r w:rsidRPr="001179AD">
        <w:rPr>
          <w:i/>
        </w:rPr>
        <w:t>feet</w:t>
      </w:r>
      <w:r>
        <w:t xml:space="preserve">) of the surface of the water is given by </w:t>
      </w:r>
      <w:r w:rsidRPr="00C35979">
        <w:rPr>
          <w:position w:val="-6"/>
        </w:rPr>
        <w:object w:dxaOrig="800" w:dyaOrig="279" w14:anchorId="4A25A704">
          <v:shape id="_x0000_i1079" type="#_x0000_t75" style="width:40pt;height:14pt" o:ole="">
            <v:imagedata r:id="rId126" o:title=""/>
          </v:shape>
          <o:OLEObject Type="Embed" ProgID="Equation.DSMT4" ShapeID="_x0000_i1079" DrawAspect="Content" ObjectID="_1605461018" r:id="rId127"/>
        </w:object>
      </w:r>
      <w:r>
        <w:t xml:space="preserve">, where </w:t>
      </w:r>
      <w:proofErr w:type="spellStart"/>
      <w:r w:rsidRPr="001179AD">
        <w:rPr>
          <w:i/>
          <w:sz w:val="28"/>
        </w:rPr>
        <w:t>t</w:t>
      </w:r>
      <w:proofErr w:type="spellEnd"/>
      <w:r>
        <w:t xml:space="preserve"> is the time (in </w:t>
      </w:r>
      <w:r w:rsidRPr="001179AD">
        <w:rPr>
          <w:i/>
        </w:rPr>
        <w:t>minutes</w:t>
      </w:r>
      <w:r>
        <w:t>) that the water has been running.</w:t>
      </w:r>
    </w:p>
    <w:p w14:paraId="56B72290" w14:textId="77777777" w:rsidR="001179AD" w:rsidRDefault="001179AD" w:rsidP="001179A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1852A6F" wp14:editId="1B11B452">
            <wp:extent cx="2690874" cy="25603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690874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5C514" w14:textId="77777777" w:rsidR="001179AD" w:rsidRDefault="001179AD" w:rsidP="001179AD">
      <w:pPr>
        <w:pStyle w:val="ListParagraph"/>
        <w:numPr>
          <w:ilvl w:val="0"/>
          <w:numId w:val="69"/>
        </w:numPr>
        <w:spacing w:after="0" w:line="276" w:lineRule="auto"/>
        <w:ind w:left="1080"/>
      </w:pPr>
      <w:r>
        <w:t xml:space="preserve">The area </w:t>
      </w:r>
      <w:r w:rsidRPr="00445C6C">
        <w:rPr>
          <w:i/>
        </w:rPr>
        <w:t>A</w:t>
      </w:r>
      <w:r>
        <w:t xml:space="preserve"> of the surface of the water is </w:t>
      </w:r>
      <w:r w:rsidRPr="00445C6C">
        <w:rPr>
          <w:position w:val="-6"/>
        </w:rPr>
        <w:object w:dxaOrig="859" w:dyaOrig="380" w14:anchorId="483AB70C">
          <v:shape id="_x0000_i1080" type="#_x0000_t75" style="width:43pt;height:19pt" o:ole="">
            <v:imagedata r:id="rId129" o:title=""/>
          </v:shape>
          <o:OLEObject Type="Embed" ProgID="Equation.DSMT4" ShapeID="_x0000_i1080" DrawAspect="Content" ObjectID="_1605461019" r:id="rId130"/>
        </w:object>
      </w:r>
      <w:r>
        <w:t xml:space="preserve">. Find </w:t>
      </w:r>
      <w:r w:rsidRPr="00445C6C">
        <w:rPr>
          <w:position w:val="-14"/>
        </w:rPr>
        <w:object w:dxaOrig="540" w:dyaOrig="400" w14:anchorId="0F8D2BEB">
          <v:shape id="_x0000_i1081" type="#_x0000_t75" style="width:27pt;height:20pt" o:ole="">
            <v:imagedata r:id="rId131" o:title=""/>
          </v:shape>
          <o:OLEObject Type="Embed" ProgID="Equation.DSMT4" ShapeID="_x0000_i1081" DrawAspect="Content" ObjectID="_1605461020" r:id="rId132"/>
        </w:object>
      </w:r>
      <w:r>
        <w:t xml:space="preserve"> and use it to determine the area of the surface of the water when </w:t>
      </w:r>
      <w:r w:rsidRPr="00445C6C">
        <w:rPr>
          <w:position w:val="-6"/>
        </w:rPr>
        <w:object w:dxaOrig="1420" w:dyaOrig="279" w14:anchorId="35DA80B5">
          <v:shape id="_x0000_i1082" type="#_x0000_t75" style="width:71pt;height:14pt" o:ole="">
            <v:imagedata r:id="rId133" o:title=""/>
          </v:shape>
          <o:OLEObject Type="Embed" ProgID="Equation.DSMT4" ShapeID="_x0000_i1082" DrawAspect="Content" ObjectID="_1605461021" r:id="rId134"/>
        </w:object>
      </w:r>
      <w:r>
        <w:t>.</w:t>
      </w:r>
    </w:p>
    <w:p w14:paraId="3A567725" w14:textId="77777777" w:rsidR="001179AD" w:rsidRDefault="001179AD" w:rsidP="001179AD">
      <w:pPr>
        <w:pStyle w:val="ListParagraph"/>
        <w:numPr>
          <w:ilvl w:val="0"/>
          <w:numId w:val="69"/>
        </w:numPr>
        <w:spacing w:after="0" w:line="276" w:lineRule="auto"/>
        <w:ind w:left="1080"/>
      </w:pPr>
      <w:r>
        <w:t xml:space="preserve">The volume </w:t>
      </w:r>
      <w:r w:rsidRPr="008A50DD">
        <w:rPr>
          <w:i/>
        </w:rPr>
        <w:t>V</w:t>
      </w:r>
      <w:r>
        <w:t xml:space="preserve"> of the water is given by </w:t>
      </w:r>
      <w:r w:rsidRPr="00445C6C">
        <w:rPr>
          <w:position w:val="-20"/>
        </w:rPr>
        <w:object w:dxaOrig="1180" w:dyaOrig="520" w14:anchorId="1A886B49">
          <v:shape id="_x0000_i1083" type="#_x0000_t75" style="width:59pt;height:26pt" o:ole="">
            <v:imagedata r:id="rId135" o:title=""/>
          </v:shape>
          <o:OLEObject Type="Embed" ProgID="Equation.DSMT4" ShapeID="_x0000_i1083" DrawAspect="Content" ObjectID="_1605461022" r:id="rId136"/>
        </w:object>
      </w:r>
      <w:r>
        <w:t xml:space="preserve">. Find </w:t>
      </w:r>
      <w:r w:rsidRPr="00445C6C">
        <w:rPr>
          <w:position w:val="-14"/>
        </w:rPr>
        <w:object w:dxaOrig="540" w:dyaOrig="400" w14:anchorId="7E888697">
          <v:shape id="_x0000_i1084" type="#_x0000_t75" style="width:27pt;height:20pt" o:ole="">
            <v:imagedata r:id="rId137" o:title=""/>
          </v:shape>
          <o:OLEObject Type="Embed" ProgID="Equation.DSMT4" ShapeID="_x0000_i1084" DrawAspect="Content" ObjectID="_1605461023" r:id="rId138"/>
        </w:object>
      </w:r>
      <w:r>
        <w:t xml:space="preserve"> and use it to determine the volume of the water when </w:t>
      </w:r>
      <w:r w:rsidRPr="00445C6C">
        <w:rPr>
          <w:position w:val="-6"/>
        </w:rPr>
        <w:object w:dxaOrig="1400" w:dyaOrig="279" w14:anchorId="56A03C1A">
          <v:shape id="_x0000_i1085" type="#_x0000_t75" style="width:70pt;height:14pt" o:ole="">
            <v:imagedata r:id="rId139" o:title=""/>
          </v:shape>
          <o:OLEObject Type="Embed" ProgID="Equation.DSMT4" ShapeID="_x0000_i1085" DrawAspect="Content" ObjectID="_1605461024" r:id="rId140"/>
        </w:object>
      </w:r>
    </w:p>
    <w:p w14:paraId="222588FB" w14:textId="77777777" w:rsidR="001179AD" w:rsidRDefault="001179AD" w:rsidP="006C4FC5"/>
    <w:p w14:paraId="1504C40D" w14:textId="77777777" w:rsidR="00B42BA0" w:rsidRDefault="00150C12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n athlete swims from point </w:t>
      </w:r>
      <w:r w:rsidRPr="00150C12">
        <w:rPr>
          <w:b/>
          <w:i/>
        </w:rPr>
        <w:t>A</w:t>
      </w:r>
      <w:r>
        <w:t xml:space="preserve"> to point </w:t>
      </w:r>
      <w:r w:rsidRPr="00150C12">
        <w:rPr>
          <w:b/>
          <w:i/>
        </w:rPr>
        <w:t>B</w:t>
      </w:r>
      <w:r>
        <w:t xml:space="preserve"> at a rate of 2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 and runs from point </w:t>
      </w:r>
      <w:r w:rsidRPr="00150C12">
        <w:rPr>
          <w:b/>
          <w:i/>
        </w:rPr>
        <w:t>B</w:t>
      </w:r>
      <w:r>
        <w:t xml:space="preserve"> to point </w:t>
      </w:r>
      <w:r w:rsidRPr="00150C12">
        <w:rPr>
          <w:b/>
          <w:i/>
        </w:rPr>
        <w:t>C</w:t>
      </w:r>
      <w:r>
        <w:t xml:space="preserve"> at a rate of 8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. Use the dimensions in the figure to write the time </w:t>
      </w:r>
      <w:r w:rsidRPr="00150C12">
        <w:rPr>
          <w:i/>
          <w:sz w:val="26"/>
          <w:szCs w:val="26"/>
        </w:rPr>
        <w:t>t</w:t>
      </w:r>
      <w:r>
        <w:t xml:space="preserve"> required to reach point </w:t>
      </w:r>
      <w:r w:rsidRPr="00E81858">
        <w:rPr>
          <w:b/>
          <w:i/>
        </w:rPr>
        <w:t>C</w:t>
      </w:r>
      <w:r>
        <w:t xml:space="preserve"> as a function of </w:t>
      </w:r>
      <w:r w:rsidRPr="00150C12">
        <w:rPr>
          <w:i/>
          <w:sz w:val="26"/>
          <w:szCs w:val="26"/>
        </w:rPr>
        <w:t>x</w:t>
      </w:r>
      <w:r>
        <w:t>.</w:t>
      </w:r>
    </w:p>
    <w:p w14:paraId="72E1E968" w14:textId="77777777" w:rsidR="00150C12" w:rsidRDefault="00150C12" w:rsidP="00380AC1">
      <w:pPr>
        <w:spacing w:before="60"/>
        <w:jc w:val="center"/>
      </w:pPr>
      <w:r>
        <w:rPr>
          <w:noProof/>
        </w:rPr>
        <w:lastRenderedPageBreak/>
        <w:drawing>
          <wp:inline distT="0" distB="0" distL="0" distR="0" wp14:anchorId="5C2E84FD" wp14:editId="6F85CFAC">
            <wp:extent cx="4846880" cy="2286000"/>
            <wp:effectExtent l="0" t="0" r="0" b="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8468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6"/>
    <w:p w14:paraId="5FC42DF2" w14:textId="77777777" w:rsidR="00C41468" w:rsidRDefault="00C41468" w:rsidP="008F1DF6"/>
    <w:p w14:paraId="04237DCD" w14:textId="77777777" w:rsidR="00130B88" w:rsidRDefault="00130B88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 device used in golf to estimate the distance </w:t>
      </w:r>
      <w:r w:rsidRPr="00130B88">
        <w:rPr>
          <w:b/>
          <w:i/>
          <w:sz w:val="26"/>
          <w:szCs w:val="26"/>
        </w:rPr>
        <w:t>d</w:t>
      </w:r>
      <w:r>
        <w:t xml:space="preserve">, in </w:t>
      </w:r>
      <w:r w:rsidRPr="00892ABA">
        <w:rPr>
          <w:i/>
        </w:rPr>
        <w:t>yards</w:t>
      </w:r>
      <w:r>
        <w:t xml:space="preserve">, to a hole measures the size </w:t>
      </w:r>
      <w:r w:rsidRPr="00130B88">
        <w:rPr>
          <w:b/>
          <w:i/>
          <w:sz w:val="26"/>
          <w:szCs w:val="26"/>
        </w:rPr>
        <w:t>s</w:t>
      </w:r>
      <w:r>
        <w:t xml:space="preserve">, in </w:t>
      </w:r>
      <w:r w:rsidRPr="00EC093C">
        <w:rPr>
          <w:i/>
        </w:rPr>
        <w:t>inches</w:t>
      </w:r>
      <w:r>
        <w:t>, that the 7-</w:t>
      </w:r>
      <w:r w:rsidRPr="00EC093C">
        <w:rPr>
          <w:i/>
        </w:rPr>
        <w:t>f</w:t>
      </w:r>
      <w:r w:rsidR="00EC093C" w:rsidRPr="00EC093C">
        <w:rPr>
          <w:i/>
        </w:rPr>
        <w:t>ee</w:t>
      </w:r>
      <w:r w:rsidRPr="00EC093C">
        <w:rPr>
          <w:i/>
        </w:rPr>
        <w:t>t</w:t>
      </w:r>
      <w:r>
        <w:t xml:space="preserve"> pin appears to be in a viewfinder. Express the distance </w:t>
      </w:r>
      <w:r w:rsidRPr="00130B88">
        <w:rPr>
          <w:b/>
          <w:i/>
          <w:sz w:val="26"/>
          <w:szCs w:val="26"/>
        </w:rPr>
        <w:t>d</w:t>
      </w:r>
      <w:r>
        <w:t xml:space="preserve"> as a function of </w:t>
      </w:r>
      <w:r w:rsidRPr="00130B88">
        <w:rPr>
          <w:b/>
          <w:i/>
          <w:sz w:val="26"/>
          <w:szCs w:val="26"/>
        </w:rPr>
        <w:t>s</w:t>
      </w:r>
      <w:r>
        <w:t>.</w:t>
      </w:r>
    </w:p>
    <w:p w14:paraId="609DCFA0" w14:textId="77777777" w:rsidR="00130B88" w:rsidRDefault="002B5E15" w:rsidP="00296DF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C910F60" wp14:editId="50A1590C">
            <wp:extent cx="3588285" cy="21031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58828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32922" w14:textId="77777777" w:rsidR="008F0C43" w:rsidRDefault="008F0C43" w:rsidP="008F0C43"/>
    <w:p w14:paraId="42BDC86E" w14:textId="77777777" w:rsidR="00F51F17" w:rsidRDefault="00F51F17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 rhombus is inscribed in a rectangle that is </w:t>
      </w:r>
      <w:r w:rsidRPr="00F51F17">
        <w:rPr>
          <w:b/>
          <w:i/>
          <w:sz w:val="26"/>
          <w:szCs w:val="26"/>
        </w:rPr>
        <w:t>w</w:t>
      </w:r>
      <w:r>
        <w:t xml:space="preserve"> </w:t>
      </w:r>
      <w:r w:rsidRPr="00EC093C">
        <w:rPr>
          <w:i/>
        </w:rPr>
        <w:t>meters</w:t>
      </w:r>
      <w:r>
        <w:t xml:space="preserve"> wide with a perimeter of 40 </w:t>
      </w:r>
      <w:r w:rsidRPr="00EC093C">
        <w:rPr>
          <w:i/>
        </w:rPr>
        <w:t>m</w:t>
      </w:r>
      <w:r>
        <w:t>. Each vertex of the rhombus is a midpoint of a side of the rectangle. Express the area of the rhombus as a function of the rectangle’s width.</w:t>
      </w:r>
    </w:p>
    <w:p w14:paraId="05BEFDF4" w14:textId="77777777" w:rsidR="00535A50" w:rsidRDefault="00F51F17" w:rsidP="00E82725">
      <w:pPr>
        <w:jc w:val="center"/>
      </w:pPr>
      <w:r>
        <w:rPr>
          <w:noProof/>
        </w:rPr>
        <w:drawing>
          <wp:inline distT="0" distB="0" distL="0" distR="0" wp14:anchorId="553A992B" wp14:editId="72B96241">
            <wp:extent cx="1325033" cy="1662638"/>
            <wp:effectExtent l="0" t="0" r="8890" b="0"/>
            <wp:docPr id="20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 cstate="screen"/>
                    <a:srcRect l="14476" t="9029" r="11228"/>
                    <a:stretch/>
                  </pic:blipFill>
                  <pic:spPr bwMode="auto">
                    <a:xfrm>
                      <a:off x="0" y="0"/>
                      <a:ext cx="1325864" cy="166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2132E4" w14:textId="02BA9B2D" w:rsidR="002C28F1" w:rsidRDefault="002C28F1" w:rsidP="001179AD">
      <w:r>
        <w:br w:type="page"/>
      </w:r>
    </w:p>
    <w:p w14:paraId="13A9FF9D" w14:textId="77777777" w:rsidR="0024020E" w:rsidRDefault="0024020E" w:rsidP="0024020E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lastRenderedPageBreak/>
        <w:t xml:space="preserve">The surface area </w:t>
      </w:r>
      <w:r w:rsidRPr="0024020E">
        <w:rPr>
          <w:i/>
        </w:rPr>
        <w:t>S</w:t>
      </w:r>
      <w:r>
        <w:t xml:space="preserve"> of a right circular cylinder is given by the formula </w:t>
      </w:r>
      <w:r w:rsidRPr="008A02D8">
        <w:rPr>
          <w:position w:val="-6"/>
        </w:rPr>
        <w:object w:dxaOrig="1700" w:dyaOrig="380" w14:anchorId="26F4359B">
          <v:shape id="_x0000_i1086" type="#_x0000_t75" style="width:85pt;height:19pt" o:ole="">
            <v:imagedata r:id="rId144" o:title=""/>
          </v:shape>
          <o:OLEObject Type="Embed" ProgID="Equation.DSMT4" ShapeID="_x0000_i1086" DrawAspect="Content" ObjectID="_1605461025" r:id="rId145"/>
        </w:object>
      </w:r>
      <w:r>
        <w:t xml:space="preserve"> . if the height is twice the radius, find each of the following.</w:t>
      </w:r>
    </w:p>
    <w:p w14:paraId="7BBFF902" w14:textId="77777777" w:rsidR="0024020E" w:rsidRDefault="0024020E" w:rsidP="0024020E">
      <w:pPr>
        <w:jc w:val="center"/>
      </w:pPr>
      <w:r>
        <w:rPr>
          <w:noProof/>
        </w:rPr>
        <w:drawing>
          <wp:inline distT="0" distB="0" distL="0" distR="0" wp14:anchorId="01B93B3A" wp14:editId="3A21D139">
            <wp:extent cx="1286710" cy="1828800"/>
            <wp:effectExtent l="0" t="0" r="889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28671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0ACCD" w14:textId="77777777" w:rsidR="0024020E" w:rsidRDefault="0024020E" w:rsidP="0024020E">
      <w:pPr>
        <w:pStyle w:val="ListParagraph"/>
        <w:numPr>
          <w:ilvl w:val="0"/>
          <w:numId w:val="67"/>
        </w:numPr>
        <w:spacing w:after="0" w:line="276" w:lineRule="auto"/>
        <w:ind w:left="1080"/>
      </w:pPr>
      <w:r>
        <w:t xml:space="preserve">A function </w:t>
      </w:r>
      <w:r w:rsidRPr="003F2C4B">
        <w:rPr>
          <w:position w:val="-14"/>
        </w:rPr>
        <w:object w:dxaOrig="540" w:dyaOrig="400" w14:anchorId="3E64578B">
          <v:shape id="_x0000_i1087" type="#_x0000_t75" style="width:27pt;height:20pt" o:ole="">
            <v:imagedata r:id="rId147" o:title=""/>
          </v:shape>
          <o:OLEObject Type="Embed" ProgID="Equation.DSMT4" ShapeID="_x0000_i1087" DrawAspect="Content" ObjectID="_1605461026" r:id="rId148"/>
        </w:object>
      </w:r>
      <w:r>
        <w:t xml:space="preserve"> for the surface area as a function of </w:t>
      </w:r>
      <w:r w:rsidRPr="003F2C4B">
        <w:rPr>
          <w:i/>
          <w:sz w:val="26"/>
          <w:szCs w:val="26"/>
        </w:rPr>
        <w:t>r</w:t>
      </w:r>
      <w:r>
        <w:t>.</w:t>
      </w:r>
    </w:p>
    <w:p w14:paraId="10B1FDAE" w14:textId="77777777" w:rsidR="0024020E" w:rsidRDefault="0024020E" w:rsidP="0024020E">
      <w:pPr>
        <w:pStyle w:val="ListParagraph"/>
        <w:numPr>
          <w:ilvl w:val="0"/>
          <w:numId w:val="67"/>
        </w:numPr>
        <w:spacing w:after="0" w:line="276" w:lineRule="auto"/>
        <w:ind w:left="1080"/>
      </w:pPr>
      <w:r>
        <w:t xml:space="preserve">A function </w:t>
      </w:r>
      <w:r w:rsidRPr="003F2C4B">
        <w:rPr>
          <w:position w:val="-14"/>
        </w:rPr>
        <w:object w:dxaOrig="560" w:dyaOrig="400" w14:anchorId="2A7F4631">
          <v:shape id="_x0000_i1088" type="#_x0000_t75" style="width:28pt;height:20pt" o:ole="">
            <v:imagedata r:id="rId149" o:title=""/>
          </v:shape>
          <o:OLEObject Type="Embed" ProgID="Equation.DSMT4" ShapeID="_x0000_i1088" DrawAspect="Content" ObjectID="_1605461027" r:id="rId150"/>
        </w:object>
      </w:r>
      <w:r>
        <w:t xml:space="preserve"> for the surface area as a function of </w:t>
      </w:r>
      <w:r>
        <w:rPr>
          <w:i/>
          <w:sz w:val="26"/>
          <w:szCs w:val="26"/>
        </w:rPr>
        <w:t>h</w:t>
      </w:r>
      <w:r>
        <w:t>.</w:t>
      </w:r>
    </w:p>
    <w:p w14:paraId="175DC173" w14:textId="77777777" w:rsidR="00F82286" w:rsidRDefault="00F82286" w:rsidP="00F82286"/>
    <w:p w14:paraId="02D305F7" w14:textId="77777777" w:rsidR="000340D7" w:rsidRDefault="000340D7" w:rsidP="000340D7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 boat is towed by a rope that runs through a pulley that is 4 </w:t>
      </w:r>
      <w:r w:rsidRPr="000340D7">
        <w:rPr>
          <w:i/>
        </w:rPr>
        <w:t>feet</w:t>
      </w:r>
      <w:r>
        <w:t xml:space="preserve"> above the point where the rope is tied to the boat. The length (in </w:t>
      </w:r>
      <w:r w:rsidRPr="000340D7">
        <w:rPr>
          <w:i/>
        </w:rPr>
        <w:t>feet</w:t>
      </w:r>
      <w:r>
        <w:t xml:space="preserve">) of the rope from the boat to the pulley is given by </w:t>
      </w:r>
      <w:r w:rsidRPr="008A50DD">
        <w:rPr>
          <w:position w:val="-6"/>
        </w:rPr>
        <w:object w:dxaOrig="999" w:dyaOrig="279" w14:anchorId="6FB47F58">
          <v:shape id="_x0000_i1089" type="#_x0000_t75" style="width:50pt;height:14pt" o:ole="">
            <v:imagedata r:id="rId151" o:title=""/>
          </v:shape>
          <o:OLEObject Type="Embed" ProgID="Equation.DSMT4" ShapeID="_x0000_i1089" DrawAspect="Content" ObjectID="_1605461028" r:id="rId152"/>
        </w:object>
      </w:r>
      <w:r>
        <w:t xml:space="preserve">, where </w:t>
      </w:r>
      <w:proofErr w:type="spellStart"/>
      <w:r w:rsidRPr="000340D7">
        <w:rPr>
          <w:i/>
          <w:sz w:val="28"/>
        </w:rPr>
        <w:t>t</w:t>
      </w:r>
      <w:proofErr w:type="spellEnd"/>
      <w:r>
        <w:t xml:space="preserve"> is the time in </w:t>
      </w:r>
      <w:r w:rsidRPr="000340D7">
        <w:rPr>
          <w:i/>
        </w:rPr>
        <w:t>seconds</w:t>
      </w:r>
      <w:r>
        <w:t xml:space="preserve"> that the boat has been in tow. The horizontal distance from the pulley to the boat is </w:t>
      </w:r>
      <w:r w:rsidRPr="000340D7">
        <w:rPr>
          <w:i/>
        </w:rPr>
        <w:t>d</w:t>
      </w:r>
      <w:r>
        <w:t>.</w:t>
      </w:r>
    </w:p>
    <w:p w14:paraId="74987625" w14:textId="77777777" w:rsidR="000340D7" w:rsidRDefault="00517954" w:rsidP="00517954">
      <w:pPr>
        <w:jc w:val="center"/>
      </w:pPr>
      <w:r>
        <w:rPr>
          <w:noProof/>
        </w:rPr>
        <w:drawing>
          <wp:inline distT="0" distB="0" distL="0" distR="0" wp14:anchorId="7A863FFC" wp14:editId="0B51B1D8">
            <wp:extent cx="3739412" cy="18288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41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96A19" w14:textId="77777777" w:rsidR="00517954" w:rsidRDefault="00517954" w:rsidP="00517954">
      <w:pPr>
        <w:pStyle w:val="ListParagraph"/>
        <w:numPr>
          <w:ilvl w:val="0"/>
          <w:numId w:val="68"/>
        </w:numPr>
        <w:spacing w:after="0" w:line="276" w:lineRule="auto"/>
        <w:ind w:left="1080"/>
      </w:pPr>
      <w:r>
        <w:t xml:space="preserve">Find </w:t>
      </w:r>
      <w:r w:rsidRPr="00300682">
        <w:rPr>
          <w:position w:val="-14"/>
        </w:rPr>
        <w:object w:dxaOrig="520" w:dyaOrig="400" w14:anchorId="5820525B">
          <v:shape id="_x0000_i1090" type="#_x0000_t75" style="width:26pt;height:20pt" o:ole="">
            <v:imagedata r:id="rId154" o:title=""/>
          </v:shape>
          <o:OLEObject Type="Embed" ProgID="Equation.DSMT4" ShapeID="_x0000_i1090" DrawAspect="Content" ObjectID="_1605461029" r:id="rId155"/>
        </w:object>
      </w:r>
      <w:r>
        <w:t xml:space="preserve"> </w:t>
      </w:r>
    </w:p>
    <w:p w14:paraId="566806D7" w14:textId="77777777" w:rsidR="00517954" w:rsidRDefault="00517954" w:rsidP="00517954">
      <w:pPr>
        <w:pStyle w:val="ListParagraph"/>
        <w:numPr>
          <w:ilvl w:val="0"/>
          <w:numId w:val="68"/>
        </w:numPr>
        <w:spacing w:after="0" w:line="276" w:lineRule="auto"/>
        <w:ind w:left="1080"/>
      </w:pPr>
      <w:r>
        <w:t xml:space="preserve">Evaluate </w:t>
      </w:r>
      <w:r w:rsidRPr="00300682">
        <w:rPr>
          <w:position w:val="-14"/>
        </w:rPr>
        <w:object w:dxaOrig="639" w:dyaOrig="400" w14:anchorId="6B04514F">
          <v:shape id="_x0000_i1091" type="#_x0000_t75" style="width:32pt;height:20pt" o:ole="">
            <v:imagedata r:id="rId156" o:title=""/>
          </v:shape>
          <o:OLEObject Type="Embed" ProgID="Equation.DSMT4" ShapeID="_x0000_i1091" DrawAspect="Content" ObjectID="_1605461030" r:id="rId157"/>
        </w:object>
      </w:r>
      <w:r>
        <w:t xml:space="preserve">  and </w:t>
      </w:r>
      <w:r w:rsidRPr="00300682">
        <w:rPr>
          <w:position w:val="-14"/>
        </w:rPr>
        <w:object w:dxaOrig="660" w:dyaOrig="400" w14:anchorId="1FB04541">
          <v:shape id="_x0000_i1092" type="#_x0000_t75" style="width:33pt;height:20pt" o:ole="">
            <v:imagedata r:id="rId158" o:title=""/>
          </v:shape>
          <o:OLEObject Type="Embed" ProgID="Equation.DSMT4" ShapeID="_x0000_i1092" DrawAspect="Content" ObjectID="_1605461031" r:id="rId159"/>
        </w:object>
      </w:r>
      <w:r>
        <w:t xml:space="preserve"> </w:t>
      </w:r>
    </w:p>
    <w:p w14:paraId="6FDB4410" w14:textId="77777777" w:rsidR="0024020E" w:rsidRDefault="0024020E" w:rsidP="0024020E"/>
    <w:p w14:paraId="49CF1179" w14:textId="77777777" w:rsidR="00C47309" w:rsidRDefault="00C47309" w:rsidP="00C47309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The light from a lamppost casts a shadow from a ball that was dropped from a height of 22 </w:t>
      </w:r>
      <w:r w:rsidRPr="00C47309">
        <w:rPr>
          <w:i/>
        </w:rPr>
        <w:t>feet</w:t>
      </w:r>
      <w:r>
        <w:t xml:space="preserve"> above the ground. The distance </w:t>
      </w:r>
      <w:r w:rsidRPr="00C47309">
        <w:rPr>
          <w:i/>
        </w:rPr>
        <w:t>d</w:t>
      </w:r>
      <w:r>
        <w:t xml:space="preserve">, in </w:t>
      </w:r>
      <w:r w:rsidRPr="00C47309">
        <w:rPr>
          <w:i/>
        </w:rPr>
        <w:t>feet</w:t>
      </w:r>
      <w:r>
        <w:t xml:space="preserve">, the ball has dropped </w:t>
      </w:r>
      <w:r w:rsidRPr="00C47309">
        <w:rPr>
          <w:i/>
          <w:sz w:val="26"/>
          <w:szCs w:val="26"/>
        </w:rPr>
        <w:t>t</w:t>
      </w:r>
      <w:r>
        <w:t xml:space="preserve"> </w:t>
      </w:r>
      <w:r w:rsidRPr="00C47309">
        <w:rPr>
          <w:i/>
        </w:rPr>
        <w:t>seconds</w:t>
      </w:r>
      <w:r>
        <w:t xml:space="preserve"> after it is released is given by </w:t>
      </w:r>
      <w:r w:rsidRPr="008A02D8">
        <w:rPr>
          <w:position w:val="-14"/>
        </w:rPr>
        <w:object w:dxaOrig="1180" w:dyaOrig="460" w14:anchorId="485D8456">
          <v:shape id="_x0000_i1093" type="#_x0000_t75" style="width:59pt;height:23pt" o:ole="">
            <v:imagedata r:id="rId160" o:title=""/>
          </v:shape>
          <o:OLEObject Type="Embed" ProgID="Equation.DSMT4" ShapeID="_x0000_i1093" DrawAspect="Content" ObjectID="_1605461032" r:id="rId161"/>
        </w:object>
      </w:r>
      <w:r>
        <w:t xml:space="preserve">. Find the distance </w:t>
      </w:r>
      <w:r w:rsidRPr="00C47309">
        <w:rPr>
          <w:i/>
          <w:sz w:val="26"/>
          <w:szCs w:val="26"/>
        </w:rPr>
        <w:t>x</w:t>
      </w:r>
      <w:r>
        <w:t xml:space="preserve">, in </w:t>
      </w:r>
      <w:r w:rsidRPr="00C47309">
        <w:rPr>
          <w:i/>
        </w:rPr>
        <w:t>feet</w:t>
      </w:r>
      <w:r>
        <w:t xml:space="preserve">, of the shadow from the base of the lamppost as a function of time </w:t>
      </w:r>
      <w:r w:rsidRPr="00C47309">
        <w:rPr>
          <w:i/>
          <w:sz w:val="26"/>
          <w:szCs w:val="26"/>
        </w:rPr>
        <w:t>t</w:t>
      </w:r>
      <w:r>
        <w:t>.</w:t>
      </w:r>
    </w:p>
    <w:p w14:paraId="27DE2BF2" w14:textId="77777777" w:rsidR="00C47309" w:rsidRDefault="00C47309" w:rsidP="00C47309">
      <w:pPr>
        <w:spacing w:before="80" w:after="80"/>
        <w:jc w:val="center"/>
      </w:pPr>
      <w:r>
        <w:rPr>
          <w:noProof/>
        </w:rPr>
        <w:lastRenderedPageBreak/>
        <w:drawing>
          <wp:inline distT="0" distB="0" distL="0" distR="0" wp14:anchorId="46AABA26" wp14:editId="2863F8B4">
            <wp:extent cx="2583102" cy="2834640"/>
            <wp:effectExtent l="0" t="0" r="8255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02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8A65A" w14:textId="77777777" w:rsidR="004368AA" w:rsidRDefault="004368AA" w:rsidP="002008E4"/>
    <w:p w14:paraId="2B229075" w14:textId="77777777" w:rsidR="00C46752" w:rsidRDefault="00986256" w:rsidP="00C4675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>*</w:t>
      </w:r>
      <w:r w:rsidR="00C46752">
        <w:t xml:space="preserve">A right circular cylinder of height </w:t>
      </w:r>
      <w:r w:rsidR="00C46752" w:rsidRPr="00C46752">
        <w:rPr>
          <w:i/>
        </w:rPr>
        <w:t>h</w:t>
      </w:r>
      <w:r w:rsidR="00C46752">
        <w:t xml:space="preserve"> and a radius </w:t>
      </w:r>
      <w:r w:rsidR="00C46752" w:rsidRPr="00C46752">
        <w:rPr>
          <w:i/>
          <w:sz w:val="26"/>
          <w:szCs w:val="26"/>
        </w:rPr>
        <w:t>r</w:t>
      </w:r>
      <w:r w:rsidR="00C46752">
        <w:t xml:space="preserve"> is inscribed in a right circular cone with a height of 10 </w:t>
      </w:r>
      <w:r w:rsidR="00C46752" w:rsidRPr="00C46752">
        <w:rPr>
          <w:i/>
        </w:rPr>
        <w:t>feet</w:t>
      </w:r>
      <w:r w:rsidR="00C46752">
        <w:t xml:space="preserve"> and a base with radius 6 </w:t>
      </w:r>
      <w:r w:rsidR="00C46752" w:rsidRPr="00C46752">
        <w:rPr>
          <w:i/>
        </w:rPr>
        <w:t>feet</w:t>
      </w:r>
      <w:r w:rsidR="00C46752">
        <w:t>.</w:t>
      </w:r>
    </w:p>
    <w:p w14:paraId="680C9019" w14:textId="77777777" w:rsidR="00C46752" w:rsidRDefault="00C46752" w:rsidP="00C4675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D892421" wp14:editId="15177C16">
            <wp:extent cx="2314736" cy="2377440"/>
            <wp:effectExtent l="0" t="0" r="9525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314736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106BE" w14:textId="77777777" w:rsidR="00C46752" w:rsidRDefault="00C46752" w:rsidP="00C46752">
      <w:pPr>
        <w:pStyle w:val="ListParagraph"/>
        <w:numPr>
          <w:ilvl w:val="0"/>
          <w:numId w:val="70"/>
        </w:numPr>
        <w:spacing w:after="0" w:line="276" w:lineRule="auto"/>
      </w:pPr>
      <w:r>
        <w:t xml:space="preserve">Express the height </w:t>
      </w:r>
      <w:r w:rsidRPr="005B16DD">
        <w:rPr>
          <w:i/>
          <w:sz w:val="26"/>
          <w:szCs w:val="26"/>
        </w:rPr>
        <w:t>h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14:paraId="536C83EF" w14:textId="77777777" w:rsidR="00C46752" w:rsidRDefault="00C46752" w:rsidP="00C46752">
      <w:pPr>
        <w:pStyle w:val="ListParagraph"/>
        <w:numPr>
          <w:ilvl w:val="0"/>
          <w:numId w:val="70"/>
        </w:numPr>
        <w:spacing w:after="0" w:line="276" w:lineRule="auto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14:paraId="050E4AA9" w14:textId="77777777" w:rsidR="00C46752" w:rsidRDefault="00C46752" w:rsidP="00C46752">
      <w:pPr>
        <w:pStyle w:val="ListParagraph"/>
        <w:numPr>
          <w:ilvl w:val="0"/>
          <w:numId w:val="70"/>
        </w:numPr>
        <w:spacing w:after="0" w:line="276" w:lineRule="auto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>
        <w:rPr>
          <w:i/>
          <w:sz w:val="26"/>
          <w:szCs w:val="26"/>
        </w:rPr>
        <w:t>h</w:t>
      </w:r>
      <w:r>
        <w:t>.</w:t>
      </w:r>
    </w:p>
    <w:p w14:paraId="5558403B" w14:textId="2625167A" w:rsidR="0013766A" w:rsidRPr="00E82725" w:rsidRDefault="0013766A" w:rsidP="00E9043A"/>
    <w:sectPr w:rsidR="0013766A" w:rsidRPr="00E82725" w:rsidSect="005E642E">
      <w:headerReference w:type="even" r:id="rId164"/>
      <w:headerReference w:type="default" r:id="rId165"/>
      <w:footerReference w:type="even" r:id="rId166"/>
      <w:footerReference w:type="default" r:id="rId167"/>
      <w:headerReference w:type="first" r:id="rId168"/>
      <w:footerReference w:type="first" r:id="rId169"/>
      <w:pgSz w:w="12240" w:h="15840" w:code="1"/>
      <w:pgMar w:top="864" w:right="864" w:bottom="864" w:left="1152" w:header="432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78FC98" w14:textId="77777777" w:rsidR="00C56AF7" w:rsidRDefault="00C56AF7" w:rsidP="0033405D">
      <w:pPr>
        <w:spacing w:line="240" w:lineRule="auto"/>
      </w:pPr>
      <w:r>
        <w:separator/>
      </w:r>
    </w:p>
  </w:endnote>
  <w:endnote w:type="continuationSeparator" w:id="0">
    <w:p w14:paraId="5A54DA15" w14:textId="77777777" w:rsidR="00C56AF7" w:rsidRDefault="00C56AF7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270E8A" w14:textId="77777777" w:rsidR="00B10A3C" w:rsidRDefault="00B10A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65781"/>
      <w:docPartObj>
        <w:docPartGallery w:val="Page Numbers (Bottom of Page)"/>
        <w:docPartUnique/>
      </w:docPartObj>
    </w:sdtPr>
    <w:sdtEndPr/>
    <w:sdtContent>
      <w:p w14:paraId="2C1D1127" w14:textId="77777777" w:rsidR="00B10A3C" w:rsidRDefault="00B10A3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3A2E"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14:paraId="7227CE85" w14:textId="77777777" w:rsidR="00B10A3C" w:rsidRDefault="00B10A3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31CBCE" w14:textId="77777777" w:rsidR="00B10A3C" w:rsidRDefault="00B10A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D63E55" w14:textId="77777777" w:rsidR="00C56AF7" w:rsidRDefault="00C56AF7" w:rsidP="0033405D">
      <w:pPr>
        <w:spacing w:line="240" w:lineRule="auto"/>
      </w:pPr>
      <w:r>
        <w:separator/>
      </w:r>
    </w:p>
  </w:footnote>
  <w:footnote w:type="continuationSeparator" w:id="0">
    <w:p w14:paraId="26E599D4" w14:textId="77777777" w:rsidR="00C56AF7" w:rsidRDefault="00C56AF7" w:rsidP="0033405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5708B5" w14:textId="77777777" w:rsidR="00B10A3C" w:rsidRDefault="00B10A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5AA4B1" w14:textId="77777777" w:rsidR="00B10A3C" w:rsidRDefault="00B10A3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C21FA7" w14:textId="77777777" w:rsidR="00B10A3C" w:rsidRDefault="00B10A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5pt;height:11.35pt" o:bullet="t">
        <v:imagedata r:id="rId1" o:title="mso9FE9"/>
      </v:shape>
    </w:pict>
  </w:numPicBullet>
  <w:abstractNum w:abstractNumId="0" w15:restartNumberingAfterBreak="0">
    <w:nsid w:val="005979BC"/>
    <w:multiLevelType w:val="hybridMultilevel"/>
    <w:tmpl w:val="F690905E"/>
    <w:lvl w:ilvl="0" w:tplc="041E67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5477F"/>
    <w:multiLevelType w:val="hybridMultilevel"/>
    <w:tmpl w:val="1424FE86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E5507"/>
    <w:multiLevelType w:val="hybridMultilevel"/>
    <w:tmpl w:val="B1323C36"/>
    <w:lvl w:ilvl="0" w:tplc="7772E60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E8189F"/>
    <w:multiLevelType w:val="hybridMultilevel"/>
    <w:tmpl w:val="378A24DC"/>
    <w:lvl w:ilvl="0" w:tplc="53EC08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AC5B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14663A"/>
    <w:multiLevelType w:val="hybridMultilevel"/>
    <w:tmpl w:val="24A07F64"/>
    <w:lvl w:ilvl="0" w:tplc="B57A81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0757AA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82563E"/>
    <w:multiLevelType w:val="hybridMultilevel"/>
    <w:tmpl w:val="8D8CBC5A"/>
    <w:lvl w:ilvl="0" w:tplc="3EF0E8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DB152A0"/>
    <w:multiLevelType w:val="hybridMultilevel"/>
    <w:tmpl w:val="397A8660"/>
    <w:lvl w:ilvl="0" w:tplc="0B844B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562D93"/>
    <w:multiLevelType w:val="hybridMultilevel"/>
    <w:tmpl w:val="3274E194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2C085E4A"/>
    <w:multiLevelType w:val="hybridMultilevel"/>
    <w:tmpl w:val="E7B80E96"/>
    <w:lvl w:ilvl="0" w:tplc="DC44A95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DA6766E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720747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9C6354"/>
    <w:multiLevelType w:val="hybridMultilevel"/>
    <w:tmpl w:val="28583252"/>
    <w:lvl w:ilvl="0" w:tplc="E38276B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336E8D"/>
    <w:multiLevelType w:val="hybridMultilevel"/>
    <w:tmpl w:val="A4AA89F6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8743F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9BE5E08"/>
    <w:multiLevelType w:val="hybridMultilevel"/>
    <w:tmpl w:val="42866D04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3A3D799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C2A45CC"/>
    <w:multiLevelType w:val="hybridMultilevel"/>
    <w:tmpl w:val="C7AA6340"/>
    <w:lvl w:ilvl="0" w:tplc="14289E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3DDC4F10"/>
    <w:multiLevelType w:val="hybridMultilevel"/>
    <w:tmpl w:val="EDA2E8F8"/>
    <w:lvl w:ilvl="0" w:tplc="0A44540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1C67B8A"/>
    <w:multiLevelType w:val="hybridMultilevel"/>
    <w:tmpl w:val="7B98E616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30309D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4120AF"/>
    <w:multiLevelType w:val="hybridMultilevel"/>
    <w:tmpl w:val="8FBCBD06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37014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059279E"/>
    <w:multiLevelType w:val="hybridMultilevel"/>
    <w:tmpl w:val="108AE4DC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E11B29"/>
    <w:multiLevelType w:val="hybridMultilevel"/>
    <w:tmpl w:val="6D4A4E9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30D6324"/>
    <w:multiLevelType w:val="hybridMultilevel"/>
    <w:tmpl w:val="56489AF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44D5EE3"/>
    <w:multiLevelType w:val="hybridMultilevel"/>
    <w:tmpl w:val="C2F6F558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45C2582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484043A"/>
    <w:multiLevelType w:val="hybridMultilevel"/>
    <w:tmpl w:val="126AD524"/>
    <w:lvl w:ilvl="0" w:tplc="1B7827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8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71E617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DD45521"/>
    <w:multiLevelType w:val="hybridMultilevel"/>
    <w:tmpl w:val="4CB40ED0"/>
    <w:lvl w:ilvl="0" w:tplc="BDC022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1350931"/>
    <w:multiLevelType w:val="hybridMultilevel"/>
    <w:tmpl w:val="5734DE3C"/>
    <w:lvl w:ilvl="0" w:tplc="5C4EA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BF84819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CC6475B"/>
    <w:multiLevelType w:val="hybridMultilevel"/>
    <w:tmpl w:val="7382BC40"/>
    <w:lvl w:ilvl="0" w:tplc="5AFE384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D936D8C"/>
    <w:multiLevelType w:val="hybridMultilevel"/>
    <w:tmpl w:val="E36897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1D244F4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9126D6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B456AD5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E6F3CFB"/>
    <w:multiLevelType w:val="hybridMultilevel"/>
    <w:tmpl w:val="D2AEF1FC"/>
    <w:lvl w:ilvl="0" w:tplc="DB003690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7"/>
  </w:num>
  <w:num w:numId="2">
    <w:abstractNumId w:val="45"/>
  </w:num>
  <w:num w:numId="3">
    <w:abstractNumId w:val="31"/>
  </w:num>
  <w:num w:numId="4">
    <w:abstractNumId w:val="28"/>
  </w:num>
  <w:num w:numId="5">
    <w:abstractNumId w:val="32"/>
  </w:num>
  <w:num w:numId="6">
    <w:abstractNumId w:val="33"/>
  </w:num>
  <w:num w:numId="7">
    <w:abstractNumId w:val="20"/>
  </w:num>
  <w:num w:numId="8">
    <w:abstractNumId w:val="15"/>
  </w:num>
  <w:num w:numId="9">
    <w:abstractNumId w:val="6"/>
  </w:num>
  <w:num w:numId="10">
    <w:abstractNumId w:val="53"/>
  </w:num>
  <w:num w:numId="11">
    <w:abstractNumId w:val="69"/>
  </w:num>
  <w:num w:numId="12">
    <w:abstractNumId w:val="14"/>
  </w:num>
  <w:num w:numId="13">
    <w:abstractNumId w:val="61"/>
  </w:num>
  <w:num w:numId="14">
    <w:abstractNumId w:val="40"/>
  </w:num>
  <w:num w:numId="15">
    <w:abstractNumId w:val="11"/>
  </w:num>
  <w:num w:numId="16">
    <w:abstractNumId w:val="26"/>
  </w:num>
  <w:num w:numId="17">
    <w:abstractNumId w:val="3"/>
  </w:num>
  <w:num w:numId="18">
    <w:abstractNumId w:val="7"/>
  </w:num>
  <w:num w:numId="19">
    <w:abstractNumId w:val="34"/>
  </w:num>
  <w:num w:numId="20">
    <w:abstractNumId w:val="4"/>
  </w:num>
  <w:num w:numId="21">
    <w:abstractNumId w:val="0"/>
  </w:num>
  <w:num w:numId="22">
    <w:abstractNumId w:val="1"/>
  </w:num>
  <w:num w:numId="23">
    <w:abstractNumId w:val="24"/>
  </w:num>
  <w:num w:numId="24">
    <w:abstractNumId w:val="51"/>
  </w:num>
  <w:num w:numId="25">
    <w:abstractNumId w:val="19"/>
  </w:num>
  <w:num w:numId="26">
    <w:abstractNumId w:val="13"/>
  </w:num>
  <w:num w:numId="27">
    <w:abstractNumId w:val="16"/>
  </w:num>
  <w:num w:numId="28">
    <w:abstractNumId w:val="48"/>
  </w:num>
  <w:num w:numId="29">
    <w:abstractNumId w:val="30"/>
  </w:num>
  <w:num w:numId="30">
    <w:abstractNumId w:val="54"/>
  </w:num>
  <w:num w:numId="31">
    <w:abstractNumId w:val="50"/>
  </w:num>
  <w:num w:numId="32">
    <w:abstractNumId w:val="58"/>
  </w:num>
  <w:num w:numId="33">
    <w:abstractNumId w:val="67"/>
  </w:num>
  <w:num w:numId="34">
    <w:abstractNumId w:val="10"/>
  </w:num>
  <w:num w:numId="35">
    <w:abstractNumId w:val="5"/>
  </w:num>
  <w:num w:numId="36">
    <w:abstractNumId w:val="35"/>
  </w:num>
  <w:num w:numId="37">
    <w:abstractNumId w:val="25"/>
  </w:num>
  <w:num w:numId="38">
    <w:abstractNumId w:val="36"/>
  </w:num>
  <w:num w:numId="39">
    <w:abstractNumId w:val="62"/>
  </w:num>
  <w:num w:numId="40">
    <w:abstractNumId w:val="42"/>
  </w:num>
  <w:num w:numId="41">
    <w:abstractNumId w:val="64"/>
  </w:num>
  <w:num w:numId="42">
    <w:abstractNumId w:val="9"/>
  </w:num>
  <w:num w:numId="43">
    <w:abstractNumId w:val="47"/>
  </w:num>
  <w:num w:numId="44">
    <w:abstractNumId w:val="37"/>
  </w:num>
  <w:num w:numId="45">
    <w:abstractNumId w:val="38"/>
  </w:num>
  <w:num w:numId="46">
    <w:abstractNumId w:val="60"/>
  </w:num>
  <w:num w:numId="47">
    <w:abstractNumId w:val="41"/>
  </w:num>
  <w:num w:numId="48">
    <w:abstractNumId w:val="29"/>
  </w:num>
  <w:num w:numId="49">
    <w:abstractNumId w:val="27"/>
  </w:num>
  <w:num w:numId="50">
    <w:abstractNumId w:val="66"/>
  </w:num>
  <w:num w:numId="51">
    <w:abstractNumId w:val="49"/>
  </w:num>
  <w:num w:numId="52">
    <w:abstractNumId w:val="21"/>
  </w:num>
  <w:num w:numId="53">
    <w:abstractNumId w:val="65"/>
  </w:num>
  <w:num w:numId="54">
    <w:abstractNumId w:val="39"/>
  </w:num>
  <w:num w:numId="55">
    <w:abstractNumId w:val="57"/>
  </w:num>
  <w:num w:numId="56">
    <w:abstractNumId w:val="8"/>
  </w:num>
  <w:num w:numId="57">
    <w:abstractNumId w:val="52"/>
  </w:num>
  <w:num w:numId="58">
    <w:abstractNumId w:val="23"/>
  </w:num>
  <w:num w:numId="59">
    <w:abstractNumId w:val="44"/>
  </w:num>
  <w:num w:numId="60">
    <w:abstractNumId w:val="22"/>
  </w:num>
  <w:num w:numId="61">
    <w:abstractNumId w:val="59"/>
  </w:num>
  <w:num w:numId="62">
    <w:abstractNumId w:val="43"/>
  </w:num>
  <w:num w:numId="63">
    <w:abstractNumId w:val="18"/>
  </w:num>
  <w:num w:numId="64">
    <w:abstractNumId w:val="46"/>
  </w:num>
  <w:num w:numId="65">
    <w:abstractNumId w:val="68"/>
  </w:num>
  <w:num w:numId="66">
    <w:abstractNumId w:val="2"/>
  </w:num>
  <w:num w:numId="67">
    <w:abstractNumId w:val="56"/>
  </w:num>
  <w:num w:numId="68">
    <w:abstractNumId w:val="55"/>
  </w:num>
  <w:num w:numId="69">
    <w:abstractNumId w:val="63"/>
  </w:num>
  <w:num w:numId="70">
    <w:abstractNumId w:val="12"/>
  </w:num>
  <w:numIdMacAtCleanup w:val="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04B9"/>
    <w:rsid w:val="000012E8"/>
    <w:rsid w:val="000027EE"/>
    <w:rsid w:val="000039F3"/>
    <w:rsid w:val="000046D4"/>
    <w:rsid w:val="00004C7F"/>
    <w:rsid w:val="00006147"/>
    <w:rsid w:val="00007D86"/>
    <w:rsid w:val="0001040B"/>
    <w:rsid w:val="00010D92"/>
    <w:rsid w:val="00011352"/>
    <w:rsid w:val="0001173A"/>
    <w:rsid w:val="00013F47"/>
    <w:rsid w:val="00014998"/>
    <w:rsid w:val="00014F0E"/>
    <w:rsid w:val="000150E5"/>
    <w:rsid w:val="0001512A"/>
    <w:rsid w:val="00015AB0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40D7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6DA2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4E94"/>
    <w:rsid w:val="000B561D"/>
    <w:rsid w:val="000B5B0D"/>
    <w:rsid w:val="000C2994"/>
    <w:rsid w:val="000C2D71"/>
    <w:rsid w:val="000C34CA"/>
    <w:rsid w:val="000C3834"/>
    <w:rsid w:val="000C3AF4"/>
    <w:rsid w:val="000C3B1C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2D85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5482"/>
    <w:rsid w:val="0011715A"/>
    <w:rsid w:val="001179AD"/>
    <w:rsid w:val="00121480"/>
    <w:rsid w:val="001222A7"/>
    <w:rsid w:val="00123532"/>
    <w:rsid w:val="00123AE7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7A0F"/>
    <w:rsid w:val="00147AB3"/>
    <w:rsid w:val="00147AE9"/>
    <w:rsid w:val="00150C12"/>
    <w:rsid w:val="0015105E"/>
    <w:rsid w:val="00151247"/>
    <w:rsid w:val="00151879"/>
    <w:rsid w:val="00153340"/>
    <w:rsid w:val="00154336"/>
    <w:rsid w:val="00154380"/>
    <w:rsid w:val="00154F68"/>
    <w:rsid w:val="00156964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2D8A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2B1F"/>
    <w:rsid w:val="00193428"/>
    <w:rsid w:val="00193AB4"/>
    <w:rsid w:val="0019627D"/>
    <w:rsid w:val="00196949"/>
    <w:rsid w:val="0019787D"/>
    <w:rsid w:val="001A0AC9"/>
    <w:rsid w:val="001A37AC"/>
    <w:rsid w:val="001A37D8"/>
    <w:rsid w:val="001A38D0"/>
    <w:rsid w:val="001A409E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F0230"/>
    <w:rsid w:val="001F0FF4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08E4"/>
    <w:rsid w:val="00201411"/>
    <w:rsid w:val="00202298"/>
    <w:rsid w:val="00206405"/>
    <w:rsid w:val="00206473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20E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0EB7"/>
    <w:rsid w:val="002736FE"/>
    <w:rsid w:val="002751F9"/>
    <w:rsid w:val="002753D2"/>
    <w:rsid w:val="00276936"/>
    <w:rsid w:val="0028025F"/>
    <w:rsid w:val="00281FBA"/>
    <w:rsid w:val="00282856"/>
    <w:rsid w:val="00282A23"/>
    <w:rsid w:val="00282CD9"/>
    <w:rsid w:val="00284DBE"/>
    <w:rsid w:val="00284F57"/>
    <w:rsid w:val="00285015"/>
    <w:rsid w:val="00287D41"/>
    <w:rsid w:val="0029001A"/>
    <w:rsid w:val="002906A3"/>
    <w:rsid w:val="002916E9"/>
    <w:rsid w:val="002920F8"/>
    <w:rsid w:val="002936CB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5E15"/>
    <w:rsid w:val="002B653B"/>
    <w:rsid w:val="002B68C2"/>
    <w:rsid w:val="002C0051"/>
    <w:rsid w:val="002C129F"/>
    <w:rsid w:val="002C2595"/>
    <w:rsid w:val="002C27F0"/>
    <w:rsid w:val="002C28F1"/>
    <w:rsid w:val="002C30BC"/>
    <w:rsid w:val="002C4CA7"/>
    <w:rsid w:val="002C4E4D"/>
    <w:rsid w:val="002C58DC"/>
    <w:rsid w:val="002C5E6E"/>
    <w:rsid w:val="002C729C"/>
    <w:rsid w:val="002C7DEC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192"/>
    <w:rsid w:val="002E2788"/>
    <w:rsid w:val="002E2903"/>
    <w:rsid w:val="002E2B97"/>
    <w:rsid w:val="002E3205"/>
    <w:rsid w:val="002E3AA9"/>
    <w:rsid w:val="002E45B4"/>
    <w:rsid w:val="002E66CA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2AEB"/>
    <w:rsid w:val="00353BA5"/>
    <w:rsid w:val="00354AE9"/>
    <w:rsid w:val="00355BB9"/>
    <w:rsid w:val="00356A6F"/>
    <w:rsid w:val="00361BCD"/>
    <w:rsid w:val="0036280F"/>
    <w:rsid w:val="00363717"/>
    <w:rsid w:val="003659F1"/>
    <w:rsid w:val="00365F96"/>
    <w:rsid w:val="00366B81"/>
    <w:rsid w:val="00366C51"/>
    <w:rsid w:val="00367270"/>
    <w:rsid w:val="00367BCC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5D4A"/>
    <w:rsid w:val="0038716E"/>
    <w:rsid w:val="003877C9"/>
    <w:rsid w:val="003878FF"/>
    <w:rsid w:val="00390440"/>
    <w:rsid w:val="00392211"/>
    <w:rsid w:val="0039337B"/>
    <w:rsid w:val="003934C7"/>
    <w:rsid w:val="00395383"/>
    <w:rsid w:val="00395987"/>
    <w:rsid w:val="00396635"/>
    <w:rsid w:val="003A0541"/>
    <w:rsid w:val="003A1482"/>
    <w:rsid w:val="003A14EE"/>
    <w:rsid w:val="003A2025"/>
    <w:rsid w:val="003A2AF2"/>
    <w:rsid w:val="003A41AF"/>
    <w:rsid w:val="003A5ECC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482"/>
    <w:rsid w:val="00400D86"/>
    <w:rsid w:val="00403B7D"/>
    <w:rsid w:val="00403E16"/>
    <w:rsid w:val="0040491D"/>
    <w:rsid w:val="00404D4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31CAC"/>
    <w:rsid w:val="00432370"/>
    <w:rsid w:val="00432E1E"/>
    <w:rsid w:val="00433657"/>
    <w:rsid w:val="00435DDA"/>
    <w:rsid w:val="004368AA"/>
    <w:rsid w:val="00436F1F"/>
    <w:rsid w:val="00437156"/>
    <w:rsid w:val="00437400"/>
    <w:rsid w:val="00437F15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2668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6A9"/>
    <w:rsid w:val="004D7BEE"/>
    <w:rsid w:val="004E0A39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954"/>
    <w:rsid w:val="00517C49"/>
    <w:rsid w:val="00524F1A"/>
    <w:rsid w:val="005257EE"/>
    <w:rsid w:val="00525E34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CC1"/>
    <w:rsid w:val="0055609F"/>
    <w:rsid w:val="00556667"/>
    <w:rsid w:val="005615E8"/>
    <w:rsid w:val="00561939"/>
    <w:rsid w:val="005640E1"/>
    <w:rsid w:val="00565A82"/>
    <w:rsid w:val="005702D8"/>
    <w:rsid w:val="00571277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B6893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42E"/>
    <w:rsid w:val="005E662C"/>
    <w:rsid w:val="005E6C89"/>
    <w:rsid w:val="005E6F56"/>
    <w:rsid w:val="005E70CC"/>
    <w:rsid w:val="005F0107"/>
    <w:rsid w:val="005F17A5"/>
    <w:rsid w:val="005F17E4"/>
    <w:rsid w:val="005F1DA9"/>
    <w:rsid w:val="005F28C8"/>
    <w:rsid w:val="005F2AE6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20BF5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363E0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75A1"/>
    <w:rsid w:val="00647BAC"/>
    <w:rsid w:val="00650157"/>
    <w:rsid w:val="00651A42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1E"/>
    <w:rsid w:val="006C1CBA"/>
    <w:rsid w:val="006C2A69"/>
    <w:rsid w:val="006C4588"/>
    <w:rsid w:val="006C4FC5"/>
    <w:rsid w:val="006C5191"/>
    <w:rsid w:val="006D0938"/>
    <w:rsid w:val="006D1112"/>
    <w:rsid w:val="006D233A"/>
    <w:rsid w:val="006D3E76"/>
    <w:rsid w:val="006D5C48"/>
    <w:rsid w:val="006D6CBE"/>
    <w:rsid w:val="006D6CF8"/>
    <w:rsid w:val="006E0D28"/>
    <w:rsid w:val="006E17AE"/>
    <w:rsid w:val="006E1A04"/>
    <w:rsid w:val="006E2B4D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653"/>
    <w:rsid w:val="00705793"/>
    <w:rsid w:val="007079C5"/>
    <w:rsid w:val="00712923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4A1F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F21"/>
    <w:rsid w:val="00786262"/>
    <w:rsid w:val="007869E8"/>
    <w:rsid w:val="00787933"/>
    <w:rsid w:val="0079022B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64F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D017C"/>
    <w:rsid w:val="007D13AD"/>
    <w:rsid w:val="007D34D0"/>
    <w:rsid w:val="007D412B"/>
    <w:rsid w:val="007D4292"/>
    <w:rsid w:val="007D494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E7B3A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CF6"/>
    <w:rsid w:val="008116DF"/>
    <w:rsid w:val="00811BCA"/>
    <w:rsid w:val="0081231C"/>
    <w:rsid w:val="00812835"/>
    <w:rsid w:val="0081646E"/>
    <w:rsid w:val="008175FB"/>
    <w:rsid w:val="0081763E"/>
    <w:rsid w:val="00821596"/>
    <w:rsid w:val="00821688"/>
    <w:rsid w:val="00821806"/>
    <w:rsid w:val="00821C89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278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4B4"/>
    <w:rsid w:val="008B6A4B"/>
    <w:rsid w:val="008B722C"/>
    <w:rsid w:val="008B7520"/>
    <w:rsid w:val="008B7904"/>
    <w:rsid w:val="008C0242"/>
    <w:rsid w:val="008C1B03"/>
    <w:rsid w:val="008C2B26"/>
    <w:rsid w:val="008C2F74"/>
    <w:rsid w:val="008C416E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3F32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20132"/>
    <w:rsid w:val="0092155D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2E76"/>
    <w:rsid w:val="00985513"/>
    <w:rsid w:val="00986256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97EAA"/>
    <w:rsid w:val="009A0576"/>
    <w:rsid w:val="009A1E7D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872"/>
    <w:rsid w:val="009C7917"/>
    <w:rsid w:val="009D1B90"/>
    <w:rsid w:val="009D3A58"/>
    <w:rsid w:val="009D63CE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6C01"/>
    <w:rsid w:val="00A67A52"/>
    <w:rsid w:val="00A702A3"/>
    <w:rsid w:val="00A70D00"/>
    <w:rsid w:val="00A70F90"/>
    <w:rsid w:val="00A72093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3780"/>
    <w:rsid w:val="00AB43F5"/>
    <w:rsid w:val="00AB5039"/>
    <w:rsid w:val="00AB5551"/>
    <w:rsid w:val="00AB7022"/>
    <w:rsid w:val="00AC2AB2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A3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14D4"/>
    <w:rsid w:val="00B32741"/>
    <w:rsid w:val="00B32E41"/>
    <w:rsid w:val="00B33D40"/>
    <w:rsid w:val="00B34D56"/>
    <w:rsid w:val="00B3582E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9291D"/>
    <w:rsid w:val="00B94904"/>
    <w:rsid w:val="00B95073"/>
    <w:rsid w:val="00B95A03"/>
    <w:rsid w:val="00B96A9C"/>
    <w:rsid w:val="00BA03DA"/>
    <w:rsid w:val="00BA15C1"/>
    <w:rsid w:val="00BA173B"/>
    <w:rsid w:val="00BA202D"/>
    <w:rsid w:val="00BA23C8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D0378"/>
    <w:rsid w:val="00BD08F3"/>
    <w:rsid w:val="00BD0C17"/>
    <w:rsid w:val="00BD15E4"/>
    <w:rsid w:val="00BD2DDC"/>
    <w:rsid w:val="00BD4331"/>
    <w:rsid w:val="00BD4383"/>
    <w:rsid w:val="00BD527F"/>
    <w:rsid w:val="00BD6033"/>
    <w:rsid w:val="00BD7B3D"/>
    <w:rsid w:val="00BD7C47"/>
    <w:rsid w:val="00BE2254"/>
    <w:rsid w:val="00BE2326"/>
    <w:rsid w:val="00BE4237"/>
    <w:rsid w:val="00BE4608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9E"/>
    <w:rsid w:val="00C355CB"/>
    <w:rsid w:val="00C35E14"/>
    <w:rsid w:val="00C36087"/>
    <w:rsid w:val="00C36E8A"/>
    <w:rsid w:val="00C40B24"/>
    <w:rsid w:val="00C41051"/>
    <w:rsid w:val="00C41468"/>
    <w:rsid w:val="00C42E03"/>
    <w:rsid w:val="00C43968"/>
    <w:rsid w:val="00C46752"/>
    <w:rsid w:val="00C47309"/>
    <w:rsid w:val="00C47DE8"/>
    <w:rsid w:val="00C50039"/>
    <w:rsid w:val="00C51415"/>
    <w:rsid w:val="00C53CFE"/>
    <w:rsid w:val="00C56AF7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F9"/>
    <w:rsid w:val="00CC5B23"/>
    <w:rsid w:val="00CC5EB5"/>
    <w:rsid w:val="00CC681D"/>
    <w:rsid w:val="00CC69C2"/>
    <w:rsid w:val="00CC7456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864"/>
    <w:rsid w:val="00D23804"/>
    <w:rsid w:val="00D241A3"/>
    <w:rsid w:val="00D24871"/>
    <w:rsid w:val="00D249B8"/>
    <w:rsid w:val="00D30122"/>
    <w:rsid w:val="00D30960"/>
    <w:rsid w:val="00D31CFF"/>
    <w:rsid w:val="00D32C21"/>
    <w:rsid w:val="00D33A2E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9DE"/>
    <w:rsid w:val="00D60F3F"/>
    <w:rsid w:val="00D617A3"/>
    <w:rsid w:val="00D623FD"/>
    <w:rsid w:val="00D6248F"/>
    <w:rsid w:val="00D63EA8"/>
    <w:rsid w:val="00D63F3A"/>
    <w:rsid w:val="00D6499E"/>
    <w:rsid w:val="00D66A73"/>
    <w:rsid w:val="00D66D83"/>
    <w:rsid w:val="00D7158B"/>
    <w:rsid w:val="00D71CAD"/>
    <w:rsid w:val="00D722CC"/>
    <w:rsid w:val="00D72910"/>
    <w:rsid w:val="00D734D9"/>
    <w:rsid w:val="00D7360B"/>
    <w:rsid w:val="00D73C5F"/>
    <w:rsid w:val="00D753E5"/>
    <w:rsid w:val="00D755B7"/>
    <w:rsid w:val="00D81240"/>
    <w:rsid w:val="00D8294E"/>
    <w:rsid w:val="00D82BF7"/>
    <w:rsid w:val="00D82E40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EED"/>
    <w:rsid w:val="00D962BC"/>
    <w:rsid w:val="00D96D56"/>
    <w:rsid w:val="00D9721B"/>
    <w:rsid w:val="00DA1F81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B1C"/>
    <w:rsid w:val="00DC2D86"/>
    <w:rsid w:val="00DC3F3D"/>
    <w:rsid w:val="00DC4BDC"/>
    <w:rsid w:val="00DC5E47"/>
    <w:rsid w:val="00DC74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F060A"/>
    <w:rsid w:val="00DF1B49"/>
    <w:rsid w:val="00DF36C5"/>
    <w:rsid w:val="00DF592E"/>
    <w:rsid w:val="00DF5EF0"/>
    <w:rsid w:val="00DF5FFF"/>
    <w:rsid w:val="00DF74A7"/>
    <w:rsid w:val="00DF7976"/>
    <w:rsid w:val="00E00388"/>
    <w:rsid w:val="00E02D62"/>
    <w:rsid w:val="00E03D03"/>
    <w:rsid w:val="00E040BB"/>
    <w:rsid w:val="00E057EE"/>
    <w:rsid w:val="00E05E1E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43A"/>
    <w:rsid w:val="00E912F0"/>
    <w:rsid w:val="00E91F29"/>
    <w:rsid w:val="00E95305"/>
    <w:rsid w:val="00E95A4A"/>
    <w:rsid w:val="00E97639"/>
    <w:rsid w:val="00EA070E"/>
    <w:rsid w:val="00EA3AF4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D079E"/>
    <w:rsid w:val="00ED0BE9"/>
    <w:rsid w:val="00ED1969"/>
    <w:rsid w:val="00ED3631"/>
    <w:rsid w:val="00ED455A"/>
    <w:rsid w:val="00ED460E"/>
    <w:rsid w:val="00EE2421"/>
    <w:rsid w:val="00EE3114"/>
    <w:rsid w:val="00EE3F73"/>
    <w:rsid w:val="00EE40EE"/>
    <w:rsid w:val="00EE4A49"/>
    <w:rsid w:val="00EE5081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F01B24"/>
    <w:rsid w:val="00F02486"/>
    <w:rsid w:val="00F02ADA"/>
    <w:rsid w:val="00F04D37"/>
    <w:rsid w:val="00F04E24"/>
    <w:rsid w:val="00F05364"/>
    <w:rsid w:val="00F05383"/>
    <w:rsid w:val="00F06237"/>
    <w:rsid w:val="00F0663E"/>
    <w:rsid w:val="00F06DDD"/>
    <w:rsid w:val="00F07E6C"/>
    <w:rsid w:val="00F145D2"/>
    <w:rsid w:val="00F15038"/>
    <w:rsid w:val="00F16346"/>
    <w:rsid w:val="00F166D4"/>
    <w:rsid w:val="00F209BB"/>
    <w:rsid w:val="00F20A49"/>
    <w:rsid w:val="00F215C3"/>
    <w:rsid w:val="00F22332"/>
    <w:rsid w:val="00F229B6"/>
    <w:rsid w:val="00F2585E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B91"/>
    <w:rsid w:val="00F716A5"/>
    <w:rsid w:val="00F719AC"/>
    <w:rsid w:val="00F71C50"/>
    <w:rsid w:val="00F761F6"/>
    <w:rsid w:val="00F76B0E"/>
    <w:rsid w:val="00F77847"/>
    <w:rsid w:val="00F812EE"/>
    <w:rsid w:val="00F82286"/>
    <w:rsid w:val="00F82D4D"/>
    <w:rsid w:val="00F85390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E42"/>
    <w:rsid w:val="00FB540A"/>
    <w:rsid w:val="00FB5ED9"/>
    <w:rsid w:val="00FB6DEB"/>
    <w:rsid w:val="00FB77E7"/>
    <w:rsid w:val="00FC0625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E7CCD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00c"/>
    </o:shapedefaults>
    <o:shapelayout v:ext="edit">
      <o:idmap v:ext="edit" data="1"/>
    </o:shapelayout>
  </w:shapeDefaults>
  <w:decimalSymbol w:val="."/>
  <w:listSeparator w:val=","/>
  <w14:docId w14:val="2F2B2B33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png"/><Relationship Id="rId21" Type="http://schemas.openxmlformats.org/officeDocument/2006/relationships/image" Target="media/image10.e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59.bin"/><Relationship Id="rId159" Type="http://schemas.openxmlformats.org/officeDocument/2006/relationships/oleObject" Target="embeddings/oleObject67.bin"/><Relationship Id="rId170" Type="http://schemas.openxmlformats.org/officeDocument/2006/relationships/fontTable" Target="fontTable.xml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7.wmf"/><Relationship Id="rId128" Type="http://schemas.openxmlformats.org/officeDocument/2006/relationships/image" Target="media/image68.png"/><Relationship Id="rId149" Type="http://schemas.openxmlformats.org/officeDocument/2006/relationships/image" Target="media/image8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87.wmf"/><Relationship Id="rId22" Type="http://schemas.openxmlformats.org/officeDocument/2006/relationships/oleObject" Target="embeddings/oleObject6.bin"/><Relationship Id="rId43" Type="http://schemas.openxmlformats.org/officeDocument/2006/relationships/image" Target="media/image22.png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139" Type="http://schemas.openxmlformats.org/officeDocument/2006/relationships/image" Target="media/image74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3.bin"/><Relationship Id="rId171" Type="http://schemas.openxmlformats.org/officeDocument/2006/relationships/theme" Target="theme/theme1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3.wmf"/><Relationship Id="rId129" Type="http://schemas.openxmlformats.org/officeDocument/2006/relationships/image" Target="media/image69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0.bin"/><Relationship Id="rId145" Type="http://schemas.openxmlformats.org/officeDocument/2006/relationships/oleObject" Target="embeddings/oleObject61.bin"/><Relationship Id="rId161" Type="http://schemas.openxmlformats.org/officeDocument/2006/relationships/oleObject" Target="embeddings/oleObject68.bin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3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5.bin"/><Relationship Id="rId135" Type="http://schemas.openxmlformats.org/officeDocument/2006/relationships/image" Target="media/image72.wmf"/><Relationship Id="rId151" Type="http://schemas.openxmlformats.org/officeDocument/2006/relationships/image" Target="media/image82.wmf"/><Relationship Id="rId156" Type="http://schemas.openxmlformats.org/officeDocument/2006/relationships/image" Target="media/image85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7.png"/><Relationship Id="rId50" Type="http://schemas.openxmlformats.org/officeDocument/2006/relationships/image" Target="media/image26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png"/><Relationship Id="rId120" Type="http://schemas.openxmlformats.org/officeDocument/2006/relationships/image" Target="media/image61.png"/><Relationship Id="rId125" Type="http://schemas.openxmlformats.org/officeDocument/2006/relationships/image" Target="media/image66.png"/><Relationship Id="rId141" Type="http://schemas.openxmlformats.org/officeDocument/2006/relationships/image" Target="media/image75.png"/><Relationship Id="rId146" Type="http://schemas.openxmlformats.org/officeDocument/2006/relationships/image" Target="media/image79.png"/><Relationship Id="rId167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88.jpeg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image" Target="media/image42.wmf"/><Relationship Id="rId110" Type="http://schemas.openxmlformats.org/officeDocument/2006/relationships/image" Target="media/image54.png"/><Relationship Id="rId115" Type="http://schemas.openxmlformats.org/officeDocument/2006/relationships/oleObject" Target="embeddings/oleObject52.bin"/><Relationship Id="rId131" Type="http://schemas.openxmlformats.org/officeDocument/2006/relationships/image" Target="media/image70.wmf"/><Relationship Id="rId136" Type="http://schemas.openxmlformats.org/officeDocument/2006/relationships/oleObject" Target="embeddings/oleObject58.bin"/><Relationship Id="rId157" Type="http://schemas.openxmlformats.org/officeDocument/2006/relationships/oleObject" Target="embeddings/oleObject66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64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48.wmf"/><Relationship Id="rId105" Type="http://schemas.openxmlformats.org/officeDocument/2006/relationships/image" Target="media/image51.png"/><Relationship Id="rId126" Type="http://schemas.openxmlformats.org/officeDocument/2006/relationships/image" Target="media/image67.wmf"/><Relationship Id="rId147" Type="http://schemas.openxmlformats.org/officeDocument/2006/relationships/image" Target="media/image80.wmf"/><Relationship Id="rId168" Type="http://schemas.openxmlformats.org/officeDocument/2006/relationships/header" Target="header3.xml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62.jpeg"/><Relationship Id="rId142" Type="http://schemas.openxmlformats.org/officeDocument/2006/relationships/image" Target="media/image76.png"/><Relationship Id="rId163" Type="http://schemas.openxmlformats.org/officeDocument/2006/relationships/image" Target="media/image89.png"/><Relationship Id="rId3" Type="http://schemas.openxmlformats.org/officeDocument/2006/relationships/styles" Target="styles.xml"/><Relationship Id="rId25" Type="http://schemas.openxmlformats.org/officeDocument/2006/relationships/image" Target="media/image12.emf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8.png"/><Relationship Id="rId137" Type="http://schemas.openxmlformats.org/officeDocument/2006/relationships/image" Target="media/image73.wmf"/><Relationship Id="rId158" Type="http://schemas.openxmlformats.org/officeDocument/2006/relationships/image" Target="media/image86.wmf"/><Relationship Id="rId20" Type="http://schemas.openxmlformats.org/officeDocument/2006/relationships/image" Target="media/image9.emf"/><Relationship Id="rId41" Type="http://schemas.openxmlformats.org/officeDocument/2006/relationships/image" Target="media/image21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5.png"/><Relationship Id="rId132" Type="http://schemas.openxmlformats.org/officeDocument/2006/relationships/oleObject" Target="embeddings/oleObject56.bin"/><Relationship Id="rId153" Type="http://schemas.openxmlformats.org/officeDocument/2006/relationships/image" Target="media/image83.png"/><Relationship Id="rId15" Type="http://schemas.openxmlformats.org/officeDocument/2006/relationships/image" Target="media/image6.png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3.png"/><Relationship Id="rId143" Type="http://schemas.openxmlformats.org/officeDocument/2006/relationships/image" Target="media/image77.png"/><Relationship Id="rId148" Type="http://schemas.openxmlformats.org/officeDocument/2006/relationships/oleObject" Target="embeddings/oleObject62.bin"/><Relationship Id="rId164" Type="http://schemas.openxmlformats.org/officeDocument/2006/relationships/header" Target="header1.xml"/><Relationship Id="rId16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26" Type="http://schemas.openxmlformats.org/officeDocument/2006/relationships/image" Target="media/image13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4.wmf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33" Type="http://schemas.openxmlformats.org/officeDocument/2006/relationships/image" Target="media/image71.wmf"/><Relationship Id="rId154" Type="http://schemas.openxmlformats.org/officeDocument/2006/relationships/image" Target="media/image84.wmf"/><Relationship Id="rId16" Type="http://schemas.openxmlformats.org/officeDocument/2006/relationships/image" Target="media/image7.wmf"/><Relationship Id="rId37" Type="http://schemas.openxmlformats.org/officeDocument/2006/relationships/image" Target="media/image19.wmf"/><Relationship Id="rId58" Type="http://schemas.openxmlformats.org/officeDocument/2006/relationships/image" Target="media/image29.wmf"/><Relationship Id="rId79" Type="http://schemas.openxmlformats.org/officeDocument/2006/relationships/image" Target="media/image39.wmf"/><Relationship Id="rId102" Type="http://schemas.openxmlformats.org/officeDocument/2006/relationships/image" Target="media/image49.wmf"/><Relationship Id="rId123" Type="http://schemas.openxmlformats.org/officeDocument/2006/relationships/image" Target="media/image64.png"/><Relationship Id="rId144" Type="http://schemas.openxmlformats.org/officeDocument/2006/relationships/image" Target="media/image78.wmf"/><Relationship Id="rId90" Type="http://schemas.openxmlformats.org/officeDocument/2006/relationships/oleObject" Target="embeddings/oleObject41.bin"/><Relationship Id="rId165" Type="http://schemas.openxmlformats.org/officeDocument/2006/relationships/header" Target="header2.xml"/><Relationship Id="rId27" Type="http://schemas.openxmlformats.org/officeDocument/2006/relationships/oleObject" Target="embeddings/oleObject8.bin"/><Relationship Id="rId48" Type="http://schemas.openxmlformats.org/officeDocument/2006/relationships/image" Target="media/image2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57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65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CD7F4F-7AC4-445A-B65C-E2479F4D61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Pages>11</Pages>
  <Words>1135</Words>
  <Characters>6473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53</cp:revision>
  <cp:lastPrinted>2015-04-08T20:42:00Z</cp:lastPrinted>
  <dcterms:created xsi:type="dcterms:W3CDTF">2015-04-08T14:05:00Z</dcterms:created>
  <dcterms:modified xsi:type="dcterms:W3CDTF">2018-12-05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